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387ABF" w14:textId="77777777" w:rsidR="00F218F3" w:rsidRDefault="00F218F3" w:rsidP="00F218F3">
      <w:pPr>
        <w:spacing w:before="120"/>
      </w:pPr>
      <w:r>
        <w:rPr>
          <w:rFonts w:hint="eastAsia"/>
        </w:rPr>
        <w:t>目前要解决的有两个问题：</w:t>
      </w:r>
    </w:p>
    <w:p w14:paraId="0DBFBEB9" w14:textId="719168AF" w:rsidR="00F218F3" w:rsidRDefault="00F218F3" w:rsidP="00F218F3">
      <w:pPr>
        <w:spacing w:before="120"/>
      </w:pPr>
      <w:r>
        <w:rPr>
          <w:rFonts w:hint="eastAsia"/>
        </w:rPr>
        <w:t>1.</w:t>
      </w:r>
      <w:r>
        <w:rPr>
          <w:rFonts w:hint="eastAsia"/>
        </w:rPr>
        <w:t>时间一致性</w:t>
      </w:r>
    </w:p>
    <w:p w14:paraId="00DEE58D" w14:textId="045AB56D" w:rsidR="00F218F3" w:rsidRDefault="00F218F3" w:rsidP="00F218F3">
      <w:pPr>
        <w:spacing w:before="120"/>
      </w:pPr>
      <w:r>
        <w:tab/>
      </w:r>
      <w:r>
        <w:rPr>
          <w:rFonts w:hint="eastAsia"/>
        </w:rPr>
        <w:t>如果只有一个</w:t>
      </w:r>
      <w:r>
        <w:rPr>
          <w:rFonts w:hint="eastAsia"/>
        </w:rPr>
        <w:t>LED</w:t>
      </w:r>
      <w:r>
        <w:rPr>
          <w:rFonts w:hint="eastAsia"/>
        </w:rPr>
        <w:t>，则所有被照到的</w:t>
      </w:r>
      <w:r>
        <w:rPr>
          <w:rFonts w:hint="eastAsia"/>
        </w:rPr>
        <w:t>PD</w:t>
      </w:r>
      <w:r>
        <w:rPr>
          <w:rFonts w:hint="eastAsia"/>
        </w:rPr>
        <w:t>的数据最大值应出现在同一位置。该问题要解决的是水平角度测量准确性。</w:t>
      </w:r>
    </w:p>
    <w:p w14:paraId="26EED265" w14:textId="4E9E9115" w:rsidR="00F218F3" w:rsidRDefault="00F218F3" w:rsidP="00F218F3">
      <w:pPr>
        <w:spacing w:before="120"/>
      </w:pPr>
      <w:r>
        <w:rPr>
          <w:rFonts w:hint="eastAsia"/>
        </w:rPr>
        <w:t>2.</w:t>
      </w:r>
      <w:r>
        <w:rPr>
          <w:rFonts w:hint="eastAsia"/>
        </w:rPr>
        <w:t>增益一致性</w:t>
      </w:r>
    </w:p>
    <w:p w14:paraId="638052E7" w14:textId="175D1EDB" w:rsidR="00F218F3" w:rsidRDefault="00491BFD" w:rsidP="00F218F3">
      <w:pPr>
        <w:spacing w:before="1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 wp14:anchorId="3A4D66C6" wp14:editId="144476C5">
                <wp:simplePos x="0" y="0"/>
                <wp:positionH relativeFrom="column">
                  <wp:posOffset>1856740</wp:posOffset>
                </wp:positionH>
                <wp:positionV relativeFrom="paragraph">
                  <wp:posOffset>2424430</wp:posOffset>
                </wp:positionV>
                <wp:extent cx="2360930" cy="1404620"/>
                <wp:effectExtent l="0" t="0" r="0" b="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A7BF18" w14:textId="19821A3F" w:rsidR="00491BFD" w:rsidRDefault="00491BFD" w:rsidP="00491BFD">
                            <w:pPr>
                              <w:adjustRightInd w:val="0"/>
                              <w:snapToGrid w:val="0"/>
                              <w:spacing w:before="120"/>
                              <w:jc w:val="center"/>
                            </w:pPr>
                            <w: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 xml:space="preserve"> </w:t>
                            </w:r>
                            <w:r>
                              <w:t>理想</w:t>
                            </w:r>
                            <w:r>
                              <w:rPr>
                                <w:rFonts w:hint="eastAsia"/>
                              </w:rPr>
                              <w:t>分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A4D66C6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46.2pt;margin-top:190.9pt;width:185.9pt;height:110.6pt;z-index:25165414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" filled="f" stroked="f">
                <v:textbox style="mso-fit-shape-to-text:t">
                  <w:txbxContent>
                    <w:p w14:paraId="3BA7BF18" w14:textId="19821A3F" w:rsidR="00491BFD" w:rsidRDefault="00491BFD" w:rsidP="00491BFD">
                      <w:pPr>
                        <w:adjustRightInd w:val="0"/>
                        <w:snapToGrid w:val="0"/>
                        <w:spacing w:before="120"/>
                        <w:jc w:val="center"/>
                      </w:pPr>
                      <w: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t xml:space="preserve"> </w:t>
                      </w:r>
                      <w:r>
                        <w:t>理想</w:t>
                      </w:r>
                      <w:r>
                        <w:rPr>
                          <w:rFonts w:hint="eastAsia"/>
                        </w:rPr>
                        <w:t>分布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noProof/>
        </w:rPr>
        <w:drawing>
          <wp:anchor distT="0" distB="0" distL="114300" distR="114300" simplePos="0" relativeHeight="251652096" behindDoc="0" locked="0" layoutInCell="1" allowOverlap="1" wp14:anchorId="1F1235D5" wp14:editId="218D152C">
            <wp:simplePos x="0" y="0"/>
            <wp:positionH relativeFrom="column">
              <wp:posOffset>1503045</wp:posOffset>
            </wp:positionH>
            <wp:positionV relativeFrom="paragraph">
              <wp:posOffset>332452</wp:posOffset>
            </wp:positionV>
            <wp:extent cx="2992120" cy="2133600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"/>
                    <a:srcRect l="4616" t="10585" r="7411" b="5094"/>
                    <a:stretch/>
                  </pic:blipFill>
                  <pic:spPr bwMode="auto">
                    <a:xfrm>
                      <a:off x="0" y="0"/>
                      <a:ext cx="299212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218F3">
        <w:tab/>
      </w:r>
      <w:r w:rsidR="00D37739">
        <w:rPr>
          <w:rFonts w:hint="eastAsia"/>
        </w:rPr>
        <w:t>32</w:t>
      </w:r>
      <w:r w:rsidR="00D37739">
        <w:rPr>
          <w:rFonts w:hint="eastAsia"/>
        </w:rPr>
        <w:t>个</w:t>
      </w:r>
      <w:r w:rsidR="00D37739">
        <w:rPr>
          <w:rFonts w:hint="eastAsia"/>
        </w:rPr>
        <w:t>PD</w:t>
      </w:r>
      <w:r w:rsidR="00D37739">
        <w:rPr>
          <w:rFonts w:hint="eastAsia"/>
        </w:rPr>
        <w:t>分布应该接近理想的分布曲线</w:t>
      </w:r>
      <w:r>
        <w:rPr>
          <w:rFonts w:hint="eastAsia"/>
        </w:rPr>
        <w:t>（图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37739">
        <w:rPr>
          <w:rFonts w:hint="eastAsia"/>
        </w:rPr>
        <w:t>。</w:t>
      </w:r>
      <w:r w:rsidR="00CE762E">
        <w:rPr>
          <w:rFonts w:hint="eastAsia"/>
        </w:rPr>
        <w:t>该问题决定了俯仰角测量准确性。</w:t>
      </w:r>
    </w:p>
    <w:p w14:paraId="4301F338" w14:textId="1BA15596" w:rsidR="00491BFD" w:rsidRDefault="00491BFD" w:rsidP="00F218F3">
      <w:pPr>
        <w:spacing w:before="120"/>
      </w:pPr>
    </w:p>
    <w:p w14:paraId="76AABBC4" w14:textId="3F6BD9E1" w:rsidR="00CE762E" w:rsidRDefault="00CE762E" w:rsidP="00F218F3">
      <w:pPr>
        <w:spacing w:before="120"/>
      </w:pPr>
      <w:r>
        <w:rPr>
          <w:rFonts w:hint="eastAsia"/>
        </w:rPr>
        <w:t>一、问题</w:t>
      </w:r>
      <w:r>
        <w:rPr>
          <w:rFonts w:hint="eastAsia"/>
        </w:rPr>
        <w:t>1</w:t>
      </w:r>
      <w:r>
        <w:rPr>
          <w:rFonts w:hint="eastAsia"/>
        </w:rPr>
        <w:t>的分析</w:t>
      </w:r>
    </w:p>
    <w:p w14:paraId="200A5C31" w14:textId="4D80B843" w:rsidR="00AE13FC" w:rsidRDefault="00AE13FC" w:rsidP="00AE13FC">
      <w:pPr>
        <w:spacing w:before="120"/>
      </w:pPr>
      <w:r>
        <w:rPr>
          <w:rFonts w:hint="eastAsia"/>
        </w:rPr>
        <w:t>已知条件：</w:t>
      </w:r>
    </w:p>
    <w:p w14:paraId="5DAE1F1A" w14:textId="2AFDD496" w:rsidR="00AE13FC" w:rsidRPr="00AE13FC" w:rsidRDefault="00AE13FC" w:rsidP="00AE13FC">
      <w:pPr>
        <w:spacing w:before="120"/>
      </w:pPr>
      <w:r>
        <w:rPr>
          <w:noProof/>
          <w:lang w:val="e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B260685" wp14:editId="3C71F5E7">
                <wp:simplePos x="0" y="0"/>
                <wp:positionH relativeFrom="column">
                  <wp:posOffset>1724186</wp:posOffset>
                </wp:positionH>
                <wp:positionV relativeFrom="paragraph">
                  <wp:posOffset>912872</wp:posOffset>
                </wp:positionV>
                <wp:extent cx="2475230" cy="3202455"/>
                <wp:effectExtent l="0" t="0" r="0" b="0"/>
                <wp:wrapTopAndBottom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5230" cy="3202455"/>
                          <a:chOff x="0" y="0"/>
                          <a:chExt cx="2475230" cy="3202455"/>
                        </a:xfrm>
                      </wpg:grpSpPr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492" y="0"/>
                            <a:ext cx="2268220" cy="2804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828440"/>
                            <a:ext cx="2475230" cy="374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CB8D14" w14:textId="4B1DEED1" w:rsidR="00AE13FC" w:rsidRDefault="00AE13FC" w:rsidP="00AE13FC">
                              <w:pPr>
                                <w:adjustRightInd w:val="0"/>
                                <w:snapToGrid w:val="0"/>
                                <w:spacing w:before="120"/>
                                <w:jc w:val="center"/>
                              </w:pPr>
                              <w:r>
                                <w:t>图</w:t>
                              </w:r>
                              <w:r>
                                <w:t xml:space="preserve">2 </w:t>
                              </w:r>
                              <w:r>
                                <w:t>采集</w:t>
                              </w:r>
                              <w:r>
                                <w:rPr>
                                  <w:rFonts w:hint="eastAsia"/>
                                </w:rPr>
                                <w:t>时间分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260685" id="组合 16" o:spid="_x0000_s1027" style="position:absolute;left:0;text-align:left;margin-left:135.75pt;margin-top:71.9pt;width:194.9pt;height:252.15pt;z-index:251671552" coordsize="24752,3202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3" o:spid="_x0000_s1028" type="#_x0000_t75" style="position:absolute;left:774;width:22683;height:280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">
                  <v:imagedata r:id="rId8" o:title=""/>
                </v:shape>
                <v:shape id="_x0000_s1029" type="#_x0000_t202" style="position:absolute;top:28284;width:24752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" filled="f" stroked="f">
                  <v:textbox style="mso-fit-shape-to-text:t">
                    <w:txbxContent>
                      <w:p w14:paraId="54CB8D14" w14:textId="4B1DEED1" w:rsidR="00AE13FC" w:rsidRDefault="00AE13FC" w:rsidP="00AE13FC">
                        <w:pPr>
                          <w:adjustRightInd w:val="0"/>
                          <w:snapToGrid w:val="0"/>
                          <w:spacing w:before="120"/>
                          <w:jc w:val="center"/>
                        </w:pPr>
                        <w:r>
                          <w:t>图</w:t>
                        </w:r>
                        <w:r>
                          <w:t xml:space="preserve">2 </w:t>
                        </w:r>
                        <w:r>
                          <w:t>采集</w:t>
                        </w:r>
                        <w:r>
                          <w:rPr>
                            <w:rFonts w:hint="eastAsia"/>
                          </w:rPr>
                          <w:t>时间分布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lang w:val="en"/>
        </w:rPr>
        <w:t>ADC</w:t>
      </w:r>
      <w:r>
        <w:rPr>
          <w:lang w:val="en"/>
        </w:rPr>
        <w:t>时钟</w:t>
      </w:r>
      <w:r>
        <w:rPr>
          <w:lang w:val="en"/>
        </w:rPr>
        <w:t>12MHz,</w:t>
      </w:r>
      <w:r>
        <w:rPr>
          <w:lang w:val="en"/>
        </w:rPr>
        <w:t>采样时间</w:t>
      </w:r>
      <w:r>
        <w:rPr>
          <w:lang w:val="en"/>
        </w:rPr>
        <w:t>239.5cycle</w:t>
      </w:r>
      <w:r>
        <w:rPr>
          <w:lang w:val="en"/>
        </w:rPr>
        <w:t>，转换时间</w:t>
      </w:r>
      <w:r>
        <w:rPr>
          <w:lang w:val="en"/>
        </w:rPr>
        <w:t>=</w:t>
      </w:r>
      <w:r>
        <w:rPr>
          <w:lang w:val="en"/>
        </w:rPr>
        <w:t>采样时间</w:t>
      </w:r>
      <w:r>
        <w:rPr>
          <w:lang w:val="en"/>
        </w:rPr>
        <w:t>+12.5cycle</w:t>
      </w:r>
      <w:r>
        <w:rPr>
          <w:lang w:val="en"/>
        </w:rPr>
        <w:t>。每个通道的转换时间为</w:t>
      </w:r>
      <w:r>
        <w:rPr>
          <w:lang w:val="en"/>
        </w:rPr>
        <w:t>(239.5+12.5)/12=21us</w:t>
      </w:r>
      <w:r>
        <w:rPr>
          <w:rFonts w:hint="eastAsia"/>
          <w:lang w:val="en"/>
        </w:rPr>
        <w:t>。</w:t>
      </w: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所示为不同</w:t>
      </w:r>
      <w:r>
        <w:rPr>
          <w:rFonts w:hint="eastAsia"/>
        </w:rPr>
        <w:t>PD</w:t>
      </w:r>
      <w:r>
        <w:rPr>
          <w:rFonts w:hint="eastAsia"/>
        </w:rPr>
        <w:t>采样时间分布，</w:t>
      </w:r>
      <w:r>
        <w:rPr>
          <w:rFonts w:hint="eastAsia"/>
          <w:lang w:val="en"/>
        </w:rPr>
        <w:t>其中颜色条为以</w:t>
      </w:r>
      <w:r>
        <w:rPr>
          <w:rFonts w:hint="eastAsia"/>
          <w:lang w:val="en"/>
        </w:rPr>
        <w:t>PD0</w:t>
      </w:r>
      <w:r>
        <w:rPr>
          <w:rFonts w:hint="eastAsia"/>
          <w:lang w:val="en"/>
        </w:rPr>
        <w:t>为</w:t>
      </w:r>
      <w:r>
        <w:rPr>
          <w:rFonts w:hint="eastAsia"/>
          <w:lang w:val="en"/>
        </w:rPr>
        <w:t>0</w:t>
      </w:r>
      <w:r>
        <w:rPr>
          <w:rFonts w:hint="eastAsia"/>
          <w:lang w:val="en"/>
        </w:rPr>
        <w:t>时刻的延迟时间。由图可以看出</w:t>
      </w:r>
      <w:r>
        <w:rPr>
          <w:rFonts w:hint="eastAsia"/>
          <w:lang w:val="en"/>
        </w:rPr>
        <w:t>32</w:t>
      </w:r>
      <w:r>
        <w:rPr>
          <w:rFonts w:hint="eastAsia"/>
          <w:lang w:val="en"/>
        </w:rPr>
        <w:t>个</w:t>
      </w:r>
      <w:r>
        <w:rPr>
          <w:rFonts w:hint="eastAsia"/>
          <w:lang w:val="en"/>
        </w:rPr>
        <w:t>PD</w:t>
      </w:r>
      <w:r>
        <w:rPr>
          <w:rFonts w:hint="eastAsia"/>
          <w:lang w:val="en"/>
        </w:rPr>
        <w:t>转换</w:t>
      </w:r>
      <w:proofErr w:type="gramStart"/>
      <w:r>
        <w:rPr>
          <w:rFonts w:hint="eastAsia"/>
          <w:lang w:val="en"/>
        </w:rPr>
        <w:t>完需要</w:t>
      </w:r>
      <w:proofErr w:type="gramEnd"/>
      <w:r>
        <w:rPr>
          <w:rFonts w:hint="eastAsia"/>
          <w:lang w:val="en"/>
        </w:rPr>
        <w:t>651us</w:t>
      </w:r>
      <w:r>
        <w:rPr>
          <w:rFonts w:hint="eastAsia"/>
          <w:lang w:val="en"/>
        </w:rPr>
        <w:t>。</w:t>
      </w:r>
      <w:r>
        <w:rPr>
          <w:rFonts w:hint="eastAsia"/>
          <w:lang w:val="en"/>
        </w:rPr>
        <w:t>32</w:t>
      </w:r>
      <w:r>
        <w:rPr>
          <w:rFonts w:hint="eastAsia"/>
          <w:lang w:val="en"/>
        </w:rPr>
        <w:t>个</w:t>
      </w:r>
      <w:r>
        <w:rPr>
          <w:rFonts w:hint="eastAsia"/>
          <w:lang w:val="en"/>
        </w:rPr>
        <w:t>PD</w:t>
      </w:r>
      <w:r>
        <w:rPr>
          <w:rFonts w:hint="eastAsia"/>
          <w:lang w:val="en"/>
        </w:rPr>
        <w:t>转换完成后会进行数据发送给上位机，数据发送时间不确定。</w:t>
      </w:r>
    </w:p>
    <w:p w14:paraId="0FB5C799" w14:textId="69C54F38" w:rsidR="00AE13FC" w:rsidRPr="00AE13FC" w:rsidRDefault="00AE13FC" w:rsidP="00F218F3">
      <w:pPr>
        <w:spacing w:before="120"/>
        <w:rPr>
          <w:lang w:val="en"/>
        </w:rPr>
      </w:pPr>
    </w:p>
    <w:p w14:paraId="42517B38" w14:textId="77777777" w:rsidR="00AE13FC" w:rsidRDefault="00AE13FC" w:rsidP="00F218F3">
      <w:pPr>
        <w:spacing w:before="120"/>
        <w:rPr>
          <w:lang w:val="en"/>
        </w:rPr>
      </w:pPr>
    </w:p>
    <w:p w14:paraId="2F50FAFD" w14:textId="4BB6E3E4" w:rsidR="00AE13FC" w:rsidRDefault="00AE13FC" w:rsidP="00F218F3">
      <w:pPr>
        <w:spacing w:before="120"/>
      </w:pPr>
      <w:r>
        <w:rPr>
          <w:rFonts w:hint="eastAsia"/>
          <w:lang w:val="en"/>
        </w:rPr>
        <w:t>数据分析：</w:t>
      </w:r>
    </w:p>
    <w:p w14:paraId="572BE711" w14:textId="284B16FA" w:rsidR="00420E65" w:rsidRDefault="00AE13FC" w:rsidP="00F218F3">
      <w:pPr>
        <w:spacing w:before="1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B5F77B2" wp14:editId="7AF36C3E">
                <wp:simplePos x="0" y="0"/>
                <wp:positionH relativeFrom="column">
                  <wp:posOffset>218440</wp:posOffset>
                </wp:positionH>
                <wp:positionV relativeFrom="paragraph">
                  <wp:posOffset>3151021</wp:posOffset>
                </wp:positionV>
                <wp:extent cx="5591810" cy="2152015"/>
                <wp:effectExtent l="0" t="0" r="8890" b="635"/>
                <wp:wrapTopAndBottom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91810" cy="2152015"/>
                          <a:chOff x="0" y="0"/>
                          <a:chExt cx="5591945" cy="2152015"/>
                        </a:xfrm>
                      </wpg:grpSpPr>
                      <wpg:grpSp>
                        <wpg:cNvPr id="9" name="组合 9"/>
                        <wpg:cNvGrpSpPr/>
                        <wpg:grpSpPr>
                          <a:xfrm>
                            <a:off x="0" y="0"/>
                            <a:ext cx="5591945" cy="1828800"/>
                            <a:chOff x="0" y="0"/>
                            <a:chExt cx="5591945" cy="1828800"/>
                          </a:xfrm>
                        </wpg:grpSpPr>
                        <pic:pic xmlns:pic="http://schemas.openxmlformats.org/drawingml/2006/picture">
                          <pic:nvPicPr>
                            <pic:cNvPr id="7" name="图片 7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8154" t="10631" r="8403" b="5366"/>
                            <a:stretch/>
                          </pic:blipFill>
                          <pic:spPr bwMode="auto">
                            <a:xfrm>
                              <a:off x="0" y="0"/>
                              <a:ext cx="2536190" cy="17767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8" name="图片 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623" t="10362" r="7242" b="4631"/>
                            <a:stretch/>
                          </pic:blipFill>
                          <pic:spPr bwMode="auto">
                            <a:xfrm>
                              <a:off x="3041150" y="0"/>
                              <a:ext cx="2550795" cy="1828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0465" y="1777366"/>
                            <a:ext cx="3082363" cy="3746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2AA150" w14:textId="374B552C" w:rsidR="00420E65" w:rsidRDefault="00420E65" w:rsidP="00420E65">
                              <w:pPr>
                                <w:adjustRightInd w:val="0"/>
                                <w:snapToGrid w:val="0"/>
                                <w:spacing w:before="120"/>
                                <w:jc w:val="center"/>
                              </w:pPr>
                              <w:r>
                                <w:t>图</w:t>
                              </w:r>
                              <w:r w:rsidR="00AE13FC">
                                <w:t>4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单个</w:t>
                              </w:r>
                              <w:r>
                                <w:rPr>
                                  <w:rFonts w:hint="eastAsia"/>
                                </w:rPr>
                                <w:t>PD</w:t>
                              </w:r>
                              <w:r>
                                <w:t>的</w:t>
                              </w:r>
                              <w:r>
                                <w:rPr>
                                  <w:rFonts w:hint="eastAsia"/>
                                </w:rPr>
                                <w:t>在所有数据中的位置分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5F77B2" id="组合 12" o:spid="_x0000_s1030" style="position:absolute;left:0;text-align:left;margin-left:17.2pt;margin-top:248.1pt;width:440.3pt;height:169.45pt;z-index:251666432" coordsize="55919,215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">
                <v:group id="组合 9" o:spid="_x0000_s1031" style="position:absolute;width:55919;height:18288" coordsize="55919,18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 id="图片 7" o:spid="_x0000_s1032" type="#_x0000_t75" style="position:absolute;width:25361;height:17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">
                    <v:imagedata r:id="rId11" o:title="" croptop="6967f" cropbottom="3517f" cropleft="5344f" cropright="5507f"/>
                  </v:shape>
                  <v:shape id="图片 8" o:spid="_x0000_s1033" type="#_x0000_t75" style="position:absolute;left:30411;width:25508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">
                    <v:imagedata r:id="rId12" o:title="" croptop="6791f" cropbottom="3035f" cropleft="3030f" cropright="4746f"/>
                  </v:shape>
                </v:group>
                <v:shape id="_x0000_s1034" type="#_x0000_t202" style="position:absolute;left:15204;top:17773;width:30824;height:3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" filled="f" stroked="f">
                  <v:textbox style="mso-fit-shape-to-text:t">
                    <w:txbxContent>
                      <w:p w14:paraId="112AA150" w14:textId="374B552C" w:rsidR="00420E65" w:rsidRDefault="00420E65" w:rsidP="00420E65">
                        <w:pPr>
                          <w:adjustRightInd w:val="0"/>
                          <w:snapToGrid w:val="0"/>
                          <w:spacing w:before="120"/>
                          <w:jc w:val="center"/>
                        </w:pPr>
                        <w:r>
                          <w:t>图</w:t>
                        </w:r>
                        <w:r w:rsidR="00AE13FC">
                          <w:t>4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单个</w:t>
                        </w:r>
                        <w:r>
                          <w:rPr>
                            <w:rFonts w:hint="eastAsia"/>
                          </w:rPr>
                          <w:t>PD</w:t>
                        </w:r>
                        <w:r>
                          <w:t>的</w:t>
                        </w:r>
                        <w:r>
                          <w:rPr>
                            <w:rFonts w:hint="eastAsia"/>
                          </w:rPr>
                          <w:t>在所有数据中的位置分布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A4FB7FA" wp14:editId="678C71BE">
                <wp:simplePos x="0" y="0"/>
                <wp:positionH relativeFrom="column">
                  <wp:posOffset>19330</wp:posOffset>
                </wp:positionH>
                <wp:positionV relativeFrom="paragraph">
                  <wp:posOffset>569466</wp:posOffset>
                </wp:positionV>
                <wp:extent cx="6066790" cy="2481580"/>
                <wp:effectExtent l="0" t="0" r="0" b="0"/>
                <wp:wrapTopAndBottom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6790" cy="2481580"/>
                          <a:chOff x="0" y="0"/>
                          <a:chExt cx="6067408" cy="2481785"/>
                        </a:xfrm>
                      </wpg:grpSpPr>
                      <wpg:grpSp>
                        <wpg:cNvPr id="6" name="组合 6"/>
                        <wpg:cNvGrpSpPr/>
                        <wpg:grpSpPr>
                          <a:xfrm>
                            <a:off x="0" y="0"/>
                            <a:ext cx="6067408" cy="2159635"/>
                            <a:chOff x="0" y="0"/>
                            <a:chExt cx="6067408" cy="2159635"/>
                          </a:xfrm>
                        </wpg:grpSpPr>
                        <pic:pic xmlns:pic="http://schemas.openxmlformats.org/drawingml/2006/picture">
                          <pic:nvPicPr>
                            <pic:cNvPr id="5" name="图片 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8841" r="9051" b="6438"/>
                            <a:stretch/>
                          </pic:blipFill>
                          <pic:spPr bwMode="auto">
                            <a:xfrm>
                              <a:off x="3178158" y="0"/>
                              <a:ext cx="2889250" cy="21596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4" name="图片 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8360" r="8950" b="7375"/>
                            <a:stretch/>
                          </pic:blipFill>
                          <pic:spPr bwMode="auto">
                            <a:xfrm>
                              <a:off x="0" y="0"/>
                              <a:ext cx="2907030" cy="21596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1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96325" y="2107770"/>
                            <a:ext cx="2475230" cy="374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DCAEAF" w14:textId="352D1908" w:rsidR="00420E65" w:rsidRDefault="00420E65" w:rsidP="00420E65">
                              <w:pPr>
                                <w:adjustRightInd w:val="0"/>
                                <w:snapToGrid w:val="0"/>
                                <w:spacing w:before="120"/>
                                <w:jc w:val="center"/>
                              </w:pPr>
                              <w:r>
                                <w:t>图</w:t>
                              </w:r>
                              <w:r w:rsidR="00AE13FC">
                                <w:t>3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每组</w:t>
                              </w:r>
                              <w:r>
                                <w:rPr>
                                  <w:rFonts w:hint="eastAsia"/>
                                </w:rPr>
                                <w:t>PD</w:t>
                              </w:r>
                              <w:r>
                                <w:t>最大值</w:t>
                              </w:r>
                              <w:r>
                                <w:rPr>
                                  <w:rFonts w:hint="eastAsia"/>
                                </w:rPr>
                                <w:t>位置曲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A4FB7FA" id="组合 13" o:spid="_x0000_s1035" style="position:absolute;left:0;text-align:left;margin-left:1.5pt;margin-top:44.85pt;width:477.7pt;height:195.4pt;z-index:251663360;mso-width-relative:margin" coordsize="60674,248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">
                <v:group id="组合 6" o:spid="_x0000_s1036" style="position:absolute;width:60674;height:21596" coordsize="60674,21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 id="图片 5" o:spid="_x0000_s1037" type="#_x0000_t75" style="position:absolute;left:31781;width:28893;height:21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">
                    <v:imagedata r:id="rId15" o:title="" cropbottom="4219f" cropleft="5794f" cropright="5932f"/>
                  </v:shape>
                  <v:shape id="图片 4" o:spid="_x0000_s1038" type="#_x0000_t75" style="position:absolute;width:29070;height:21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">
                    <v:imagedata r:id="rId16" o:title="" cropbottom="4833f" cropleft="5479f" cropright="5865f"/>
                  </v:shape>
                </v:group>
                <v:shape id="_x0000_s1039" type="#_x0000_t202" style="position:absolute;left:15963;top:21077;width:24752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2c4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" filled="f" stroked="f">
                  <v:textbox style="mso-fit-shape-to-text:t">
                    <w:txbxContent>
                      <w:p w14:paraId="61DCAEAF" w14:textId="352D1908" w:rsidR="00420E65" w:rsidRDefault="00420E65" w:rsidP="00420E65">
                        <w:pPr>
                          <w:adjustRightInd w:val="0"/>
                          <w:snapToGrid w:val="0"/>
                          <w:spacing w:before="120"/>
                          <w:jc w:val="center"/>
                        </w:pPr>
                        <w:r>
                          <w:t>图</w:t>
                        </w:r>
                        <w:r w:rsidR="00AE13FC">
                          <w:t>3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每组</w:t>
                        </w:r>
                        <w:r>
                          <w:rPr>
                            <w:rFonts w:hint="eastAsia"/>
                          </w:rPr>
                          <w:t>PD</w:t>
                        </w:r>
                        <w:r>
                          <w:t>最大值</w:t>
                        </w:r>
                        <w:r>
                          <w:rPr>
                            <w:rFonts w:hint="eastAsia"/>
                          </w:rPr>
                          <w:t>位置曲线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CB6F7D">
        <w:rPr>
          <w:rFonts w:hint="eastAsia"/>
        </w:rPr>
        <w:t>如图</w:t>
      </w:r>
      <w:r>
        <w:rPr>
          <w:rFonts w:hint="eastAsia"/>
        </w:rPr>
        <w:t>3</w:t>
      </w:r>
      <w:r w:rsidR="00CB6F7D">
        <w:rPr>
          <w:rFonts w:hint="eastAsia"/>
        </w:rPr>
        <w:t>所示，分别为</w:t>
      </w:r>
      <w:r w:rsidR="00CB6F7D">
        <w:rPr>
          <w:rFonts w:hint="eastAsia"/>
        </w:rPr>
        <w:t>68</w:t>
      </w:r>
      <w:r w:rsidR="00CB6F7D">
        <w:rPr>
          <w:rFonts w:hint="eastAsia"/>
        </w:rPr>
        <w:t>度时和</w:t>
      </w:r>
      <w:r w:rsidR="00CB6F7D">
        <w:rPr>
          <w:rFonts w:hint="eastAsia"/>
        </w:rPr>
        <w:t>70</w:t>
      </w:r>
      <w:r w:rsidR="00CB6F7D">
        <w:rPr>
          <w:rFonts w:hint="eastAsia"/>
        </w:rPr>
        <w:t>度时每</w:t>
      </w:r>
      <w:r w:rsidR="00420E65">
        <w:rPr>
          <w:rFonts w:hint="eastAsia"/>
        </w:rPr>
        <w:t>组</w:t>
      </w:r>
      <w:r w:rsidR="00CB6F7D">
        <w:rPr>
          <w:rFonts w:hint="eastAsia"/>
        </w:rPr>
        <w:t>PD</w:t>
      </w:r>
      <w:r w:rsidR="00CB6F7D">
        <w:rPr>
          <w:rFonts w:hint="eastAsia"/>
        </w:rPr>
        <w:t>最大值所处的位置曲线。</w:t>
      </w:r>
      <w:r w:rsidR="00420E65">
        <w:rPr>
          <w:rFonts w:hint="eastAsia"/>
        </w:rPr>
        <w:t>图</w:t>
      </w:r>
      <w:r>
        <w:rPr>
          <w:rFonts w:hint="eastAsia"/>
        </w:rPr>
        <w:t>4</w:t>
      </w:r>
      <w:r w:rsidR="00420E65">
        <w:rPr>
          <w:rFonts w:hint="eastAsia"/>
        </w:rPr>
        <w:t>是单个</w:t>
      </w:r>
      <w:r w:rsidR="00420E65">
        <w:rPr>
          <w:rFonts w:hint="eastAsia"/>
        </w:rPr>
        <w:t>PD</w:t>
      </w:r>
      <w:r w:rsidR="00420E65">
        <w:rPr>
          <w:rFonts w:hint="eastAsia"/>
        </w:rPr>
        <w:t>在所有数据中的位置曲线。</w:t>
      </w:r>
    </w:p>
    <w:p w14:paraId="2566159B" w14:textId="3E877EB5" w:rsidR="00420E65" w:rsidRDefault="00420E65" w:rsidP="00F218F3">
      <w:pPr>
        <w:spacing w:before="120"/>
      </w:pPr>
    </w:p>
    <w:p w14:paraId="30AEB337" w14:textId="200248CB" w:rsidR="00AE13FC" w:rsidRDefault="00AE13FC" w:rsidP="00F218F3">
      <w:pPr>
        <w:spacing w:before="120"/>
      </w:pPr>
      <w:r>
        <w:rPr>
          <w:rFonts w:hint="eastAsia"/>
        </w:rPr>
        <w:t>根据图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可以看出，不同</w:t>
      </w:r>
      <w:r>
        <w:rPr>
          <w:rFonts w:hint="eastAsia"/>
        </w:rPr>
        <w:t>PD</w:t>
      </w:r>
      <w:r>
        <w:rPr>
          <w:rFonts w:hint="eastAsia"/>
        </w:rPr>
        <w:t>之间的关系比较明确，同一</w:t>
      </w:r>
      <w:r>
        <w:rPr>
          <w:rFonts w:hint="eastAsia"/>
        </w:rPr>
        <w:t>PD</w:t>
      </w:r>
      <w:r>
        <w:rPr>
          <w:rFonts w:hint="eastAsia"/>
        </w:rPr>
        <w:t>之间的变化关系不明确。以图</w:t>
      </w:r>
      <w:r>
        <w:rPr>
          <w:rFonts w:hint="eastAsia"/>
        </w:rPr>
        <w:t>3</w:t>
      </w:r>
      <w:r>
        <w:rPr>
          <w:rFonts w:hint="eastAsia"/>
        </w:rPr>
        <w:t>右图中</w:t>
      </w:r>
      <w:r>
        <w:rPr>
          <w:rFonts w:hint="eastAsia"/>
        </w:rPr>
        <w:t>PD21</w:t>
      </w:r>
      <w:r>
        <w:rPr>
          <w:rFonts w:hint="eastAsia"/>
        </w:rPr>
        <w:t>和</w:t>
      </w:r>
      <w:r>
        <w:rPr>
          <w:rFonts w:hint="eastAsia"/>
        </w:rPr>
        <w:t>PD22</w:t>
      </w:r>
      <w:r>
        <w:rPr>
          <w:rFonts w:hint="eastAsia"/>
        </w:rPr>
        <w:t>为例，</w:t>
      </w:r>
      <w:r>
        <w:rPr>
          <w:rFonts w:hint="eastAsia"/>
        </w:rPr>
        <w:t>PD21</w:t>
      </w:r>
      <w:r>
        <w:rPr>
          <w:rFonts w:hint="eastAsia"/>
        </w:rPr>
        <w:t>曲线处于</w:t>
      </w:r>
      <w:r>
        <w:rPr>
          <w:rFonts w:hint="eastAsia"/>
        </w:rPr>
        <w:t>PD22</w:t>
      </w:r>
      <w:r>
        <w:rPr>
          <w:rFonts w:hint="eastAsia"/>
        </w:rPr>
        <w:t>上方，分析原因有二：</w:t>
      </w:r>
      <w:r>
        <w:rPr>
          <w:rFonts w:hint="eastAsia"/>
        </w:rPr>
        <w:t>1.</w:t>
      </w:r>
      <w:r>
        <w:rPr>
          <w:rFonts w:hint="eastAsia"/>
        </w:rPr>
        <w:t>转换时间差的影响；</w:t>
      </w:r>
      <w:r>
        <w:rPr>
          <w:rFonts w:hint="eastAsia"/>
        </w:rPr>
        <w:t>2.PD</w:t>
      </w:r>
      <w:r>
        <w:rPr>
          <w:rFonts w:hint="eastAsia"/>
        </w:rPr>
        <w:t>朝向不同。</w:t>
      </w:r>
    </w:p>
    <w:p w14:paraId="1F262F3B" w14:textId="12AF4FD7" w:rsidR="00AE13FC" w:rsidRDefault="00AE13FC" w:rsidP="00F218F3">
      <w:pPr>
        <w:spacing w:before="120"/>
      </w:pPr>
    </w:p>
    <w:p w14:paraId="6A96B881" w14:textId="1D0B64B0" w:rsidR="00AE13FC" w:rsidRDefault="00AE13FC" w:rsidP="00F218F3">
      <w:pPr>
        <w:spacing w:before="120"/>
      </w:pPr>
    </w:p>
    <w:p w14:paraId="5922878E" w14:textId="6ACF4B89" w:rsidR="00AE13FC" w:rsidRDefault="00AE13FC" w:rsidP="00F218F3">
      <w:pPr>
        <w:spacing w:before="120"/>
      </w:pPr>
    </w:p>
    <w:p w14:paraId="2D91A901" w14:textId="480D43EF" w:rsidR="00AE13FC" w:rsidRDefault="00AE13FC" w:rsidP="00F218F3">
      <w:pPr>
        <w:spacing w:before="120"/>
      </w:pPr>
    </w:p>
    <w:p w14:paraId="3FF406FC" w14:textId="0FBCBF40" w:rsidR="00AE13FC" w:rsidRDefault="00AE13FC" w:rsidP="00F218F3">
      <w:pPr>
        <w:spacing w:before="120"/>
      </w:pPr>
    </w:p>
    <w:p w14:paraId="5701BB96" w14:textId="78865250" w:rsidR="00AE13FC" w:rsidRDefault="00AE13FC" w:rsidP="00F218F3">
      <w:pPr>
        <w:spacing w:before="120"/>
      </w:pPr>
    </w:p>
    <w:p w14:paraId="5410CBAF" w14:textId="77777777" w:rsidR="00AE13FC" w:rsidRPr="00AE13FC" w:rsidRDefault="00AE13FC" w:rsidP="00F218F3">
      <w:pPr>
        <w:spacing w:before="120"/>
      </w:pPr>
    </w:p>
    <w:p w14:paraId="3E14BB32" w14:textId="2362E5E6" w:rsidR="00CE762E" w:rsidRDefault="00420E65" w:rsidP="00F218F3">
      <w:pPr>
        <w:spacing w:before="120"/>
      </w:pPr>
      <w:r>
        <w:rPr>
          <w:rFonts w:hint="eastAsia"/>
        </w:rPr>
        <w:lastRenderedPageBreak/>
        <w:t>二、</w:t>
      </w:r>
      <w:r w:rsidR="006044F7">
        <w:rPr>
          <w:rFonts w:hint="eastAsia"/>
        </w:rPr>
        <w:t>问题</w:t>
      </w:r>
      <w:r w:rsidR="006044F7">
        <w:rPr>
          <w:rFonts w:hint="eastAsia"/>
        </w:rPr>
        <w:t>2</w:t>
      </w:r>
      <w:r>
        <w:rPr>
          <w:rFonts w:hint="eastAsia"/>
        </w:rPr>
        <w:t>的</w:t>
      </w:r>
      <w:r w:rsidR="006044F7">
        <w:rPr>
          <w:rFonts w:hint="eastAsia"/>
        </w:rPr>
        <w:t>分析</w:t>
      </w:r>
    </w:p>
    <w:p w14:paraId="02EC2184" w14:textId="77E144C6" w:rsidR="004C0DED" w:rsidRDefault="00E66B17" w:rsidP="005C03A9">
      <w:pPr>
        <w:spacing w:before="120"/>
        <w:ind w:left="420"/>
        <w:rPr>
          <w:lang w:val="en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594BC4C" wp14:editId="4E4DCF32">
                <wp:simplePos x="0" y="0"/>
                <wp:positionH relativeFrom="column">
                  <wp:posOffset>1357630</wp:posOffset>
                </wp:positionH>
                <wp:positionV relativeFrom="paragraph">
                  <wp:posOffset>668655</wp:posOffset>
                </wp:positionV>
                <wp:extent cx="3081655" cy="3373120"/>
                <wp:effectExtent l="0" t="0" r="0" b="0"/>
                <wp:wrapTopAndBottom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81655" cy="3373120"/>
                          <a:chOff x="0" y="0"/>
                          <a:chExt cx="3082289" cy="3373754"/>
                        </a:xfrm>
                      </wpg:grpSpPr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0514" y="0"/>
                            <a:ext cx="2422525" cy="2999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999105"/>
                            <a:ext cx="3082289" cy="3746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EBAEBD" w14:textId="77777777" w:rsidR="004C0DED" w:rsidRDefault="004C0DED" w:rsidP="004C0DED">
                              <w:pPr>
                                <w:spacing w:before="120"/>
                                <w:ind w:left="420"/>
                                <w:jc w:val="center"/>
                                <w:rPr>
                                  <w:lang w:val="en"/>
                                </w:rPr>
                              </w:pPr>
                              <w:r>
                                <w:t>图</w:t>
                              </w:r>
                              <w:r>
                                <w:rPr>
                                  <w:rFonts w:hint="eastAsia"/>
                                  <w:lang w:val="en"/>
                                </w:rPr>
                                <w:t>5.</w:t>
                              </w:r>
                              <w:r>
                                <w:rPr>
                                  <w:lang w:val="en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lang w:val="en"/>
                                </w:rPr>
                                <w:t>PD</w:t>
                              </w:r>
                              <w:r>
                                <w:rPr>
                                  <w:rFonts w:hint="eastAsia"/>
                                  <w:lang w:val="en"/>
                                </w:rPr>
                                <w:t>与对应角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94BC4C" id="组合 21" o:spid="_x0000_s1040" style="position:absolute;left:0;text-align:left;margin-left:106.9pt;margin-top:52.65pt;width:242.65pt;height:265.6pt;z-index:251675648;mso-height-relative:margin" coordsize="30822,3373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">
                <v:shape id="图片 2" o:spid="_x0000_s1041" type="#_x0000_t75" style="position:absolute;left:4405;width:24225;height:299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">
                  <v:imagedata r:id="rId18" o:title=""/>
                </v:shape>
                <v:shape id="_x0000_s1042" type="#_x0000_t202" style="position:absolute;top:29991;width:30822;height:3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Ws+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" filled="f" stroked="f">
                  <v:textbox style="mso-fit-shape-to-text:t">
                    <w:txbxContent>
                      <w:p w14:paraId="56EBAEBD" w14:textId="77777777" w:rsidR="004C0DED" w:rsidRDefault="004C0DED" w:rsidP="004C0DED">
                        <w:pPr>
                          <w:spacing w:before="120"/>
                          <w:ind w:left="420"/>
                          <w:jc w:val="center"/>
                          <w:rPr>
                            <w:lang w:val="en"/>
                          </w:rPr>
                        </w:pPr>
                        <w:r>
                          <w:t>图</w:t>
                        </w:r>
                        <w:r>
                          <w:rPr>
                            <w:rFonts w:hint="eastAsia"/>
                            <w:lang w:val="en"/>
                          </w:rPr>
                          <w:t>5.</w:t>
                        </w:r>
                        <w:r>
                          <w:rPr>
                            <w:lang w:val="en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lang w:val="en"/>
                          </w:rPr>
                          <w:t>PD</w:t>
                        </w:r>
                        <w:r>
                          <w:rPr>
                            <w:rFonts w:hint="eastAsia"/>
                            <w:lang w:val="en"/>
                          </w:rPr>
                          <w:t>与对应角度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5C03A9">
        <w:rPr>
          <w:noProof/>
          <w:lang w:val="en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26A096C" wp14:editId="18184F6D">
                <wp:simplePos x="0" y="0"/>
                <wp:positionH relativeFrom="column">
                  <wp:posOffset>1275715</wp:posOffset>
                </wp:positionH>
                <wp:positionV relativeFrom="paragraph">
                  <wp:posOffset>4208641</wp:posOffset>
                </wp:positionV>
                <wp:extent cx="3490595" cy="2049780"/>
                <wp:effectExtent l="0" t="0" r="0" b="0"/>
                <wp:wrapTopAndBottom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0595" cy="2049780"/>
                          <a:chOff x="0" y="0"/>
                          <a:chExt cx="3490595" cy="2049936"/>
                        </a:xfrm>
                      </wpg:grpSpPr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"/>
                          <a:srcRect t="23521" b="5112"/>
                          <a:stretch/>
                        </pic:blipFill>
                        <pic:spPr bwMode="auto">
                          <a:xfrm>
                            <a:off x="0" y="0"/>
                            <a:ext cx="3490595" cy="17773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372" y="1675287"/>
                            <a:ext cx="3082289" cy="3746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7367CB" w14:textId="1806F69C" w:rsidR="004C0DED" w:rsidRDefault="004C0DED" w:rsidP="004C0DED">
                              <w:pPr>
                                <w:spacing w:before="120"/>
                                <w:ind w:left="420"/>
                                <w:jc w:val="center"/>
                                <w:rPr>
                                  <w:lang w:val="en"/>
                                </w:rPr>
                              </w:pPr>
                              <w:r>
                                <w:t>图</w:t>
                              </w:r>
                              <w:r w:rsidR="005C03A9">
                                <w:rPr>
                                  <w:lang w:val="en"/>
                                </w:rPr>
                                <w:t>6. PD</w:t>
                              </w:r>
                              <w:r w:rsidR="005C03A9">
                                <w:rPr>
                                  <w:lang w:val="en"/>
                                </w:rPr>
                                <w:t>光照</w:t>
                              </w:r>
                              <w:r w:rsidR="005C03A9">
                                <w:rPr>
                                  <w:rFonts w:hint="eastAsia"/>
                                  <w:lang w:val="en"/>
                                </w:rPr>
                                <w:t>情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6A096C" id="组合 20" o:spid="_x0000_s1043" style="position:absolute;left:0;text-align:left;margin-left:100.45pt;margin-top:331.4pt;width:274.85pt;height:161.4pt;z-index:251678720" coordsize="34905,204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">
                <v:shape id="图片 17" o:spid="_x0000_s1044" type="#_x0000_t75" style="position:absolute;width:34905;height:177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">
                  <v:imagedata r:id="rId20" o:title="" croptop="15415f" cropbottom="3350f"/>
                </v:shape>
                <v:shape id="_x0000_s1045" type="#_x0000_t202" style="position:absolute;left:333;top:16752;width:30823;height:3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" filled="f" stroked="f">
                  <v:textbox style="mso-fit-shape-to-text:t">
                    <w:txbxContent>
                      <w:p w14:paraId="177367CB" w14:textId="1806F69C" w:rsidR="004C0DED" w:rsidRDefault="004C0DED" w:rsidP="004C0DED">
                        <w:pPr>
                          <w:spacing w:before="120"/>
                          <w:ind w:left="420"/>
                          <w:jc w:val="center"/>
                          <w:rPr>
                            <w:lang w:val="en"/>
                          </w:rPr>
                        </w:pPr>
                        <w:r>
                          <w:t>图</w:t>
                        </w:r>
                        <w:r w:rsidR="005C03A9">
                          <w:rPr>
                            <w:lang w:val="en"/>
                          </w:rPr>
                          <w:t>6. PD</w:t>
                        </w:r>
                        <w:r w:rsidR="005C03A9">
                          <w:rPr>
                            <w:lang w:val="en"/>
                          </w:rPr>
                          <w:t>光照</w:t>
                        </w:r>
                        <w:r w:rsidR="005C03A9">
                          <w:rPr>
                            <w:rFonts w:hint="eastAsia"/>
                            <w:lang w:val="en"/>
                          </w:rPr>
                          <w:t>情况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4C0DED">
        <w:rPr>
          <w:rFonts w:hint="eastAsia"/>
        </w:rPr>
        <w:t>已知条件：</w:t>
      </w:r>
      <w:r w:rsidR="00AE13FC">
        <w:rPr>
          <w:rFonts w:hint="eastAsia"/>
        </w:rPr>
        <w:t>图</w:t>
      </w:r>
      <w:r w:rsidR="00AE13FC">
        <w:rPr>
          <w:rFonts w:hint="eastAsia"/>
        </w:rPr>
        <w:t>5</w:t>
      </w:r>
      <w:r w:rsidR="00AE13FC">
        <w:rPr>
          <w:rFonts w:hint="eastAsia"/>
        </w:rPr>
        <w:t>是</w:t>
      </w:r>
      <w:r w:rsidR="00AE13FC">
        <w:rPr>
          <w:rFonts w:hint="eastAsia"/>
        </w:rPr>
        <w:t>PD</w:t>
      </w:r>
      <w:r w:rsidR="004C0DED">
        <w:rPr>
          <w:rFonts w:hint="eastAsia"/>
        </w:rPr>
        <w:t>和其对应的角度关系。</w:t>
      </w:r>
      <w:r w:rsidR="004C0DED">
        <w:rPr>
          <w:rFonts w:hint="eastAsia"/>
          <w:lang w:val="en"/>
        </w:rPr>
        <w:t>对</w:t>
      </w:r>
      <w:r w:rsidR="004C0DED">
        <w:rPr>
          <w:rFonts w:hint="eastAsia"/>
          <w:lang w:val="en"/>
        </w:rPr>
        <w:t>PD</w:t>
      </w:r>
      <w:r w:rsidR="004C0DED">
        <w:rPr>
          <w:rFonts w:hint="eastAsia"/>
          <w:lang w:val="en"/>
        </w:rPr>
        <w:t>受光照情况进行近似模拟，以图</w:t>
      </w:r>
      <w:r w:rsidR="004C0DED">
        <w:rPr>
          <w:rFonts w:hint="eastAsia"/>
          <w:lang w:val="en"/>
        </w:rPr>
        <w:t>6</w:t>
      </w:r>
      <w:r w:rsidR="004C0DED">
        <w:rPr>
          <w:rFonts w:hint="eastAsia"/>
          <w:lang w:val="en"/>
        </w:rPr>
        <w:t>中</w:t>
      </w:r>
      <w:r w:rsidR="004C0DED">
        <w:rPr>
          <w:rFonts w:hint="eastAsia"/>
          <w:lang w:val="en"/>
        </w:rPr>
        <w:t>d</w:t>
      </w:r>
      <w:r w:rsidR="004C0DED">
        <w:rPr>
          <w:rFonts w:hint="eastAsia"/>
          <w:lang w:val="en"/>
        </w:rPr>
        <w:t>的大小代表光照大小</w:t>
      </w:r>
      <w:r w:rsidR="005C03A9">
        <w:rPr>
          <w:rFonts w:hint="eastAsia"/>
          <w:lang w:val="en"/>
        </w:rPr>
        <w:t>即可得出图一的分布曲线</w:t>
      </w:r>
      <w:r w:rsidR="004C0DED">
        <w:rPr>
          <w:rFonts w:hint="eastAsia"/>
          <w:lang w:val="en"/>
        </w:rPr>
        <w:t>。</w:t>
      </w:r>
    </w:p>
    <w:p w14:paraId="472BE6AF" w14:textId="35251D5D" w:rsidR="005C03A9" w:rsidRDefault="005C03A9" w:rsidP="005C03A9">
      <w:pPr>
        <w:spacing w:before="120"/>
        <w:ind w:left="420"/>
        <w:rPr>
          <w:lang w:val="en"/>
        </w:rPr>
      </w:pPr>
      <w:r>
        <w:rPr>
          <w:rFonts w:hint="eastAsia"/>
          <w:lang w:val="en"/>
        </w:rPr>
        <w:t>数据分析：</w:t>
      </w:r>
    </w:p>
    <w:p w14:paraId="6BE445BC" w14:textId="379DF6C1" w:rsidR="005C03A9" w:rsidRDefault="005C03A9" w:rsidP="005C03A9">
      <w:pPr>
        <w:spacing w:before="120"/>
        <w:ind w:left="420"/>
        <w:rPr>
          <w:lang w:val="en"/>
        </w:rPr>
      </w:pPr>
      <w:r>
        <w:rPr>
          <w:rFonts w:hint="eastAsia"/>
          <w:lang w:val="en"/>
        </w:rPr>
        <w:t>图</w:t>
      </w:r>
      <w:r w:rsidR="00FF5F8F">
        <w:rPr>
          <w:rFonts w:hint="eastAsia"/>
          <w:lang w:val="en"/>
        </w:rPr>
        <w:t>7</w:t>
      </w:r>
      <w:r w:rsidR="00FF5F8F">
        <w:rPr>
          <w:rFonts w:hint="eastAsia"/>
          <w:lang w:val="en"/>
        </w:rPr>
        <w:t>分别为未调整增益和调整增益后的数据图。</w:t>
      </w:r>
    </w:p>
    <w:p w14:paraId="421017D0" w14:textId="7E6E6E43" w:rsidR="00FF5F8F" w:rsidRDefault="00FF5F8F" w:rsidP="005C03A9">
      <w:pPr>
        <w:spacing w:before="120"/>
        <w:ind w:left="420"/>
        <w:rPr>
          <w:lang w:val="en"/>
        </w:rPr>
      </w:pPr>
    </w:p>
    <w:p w14:paraId="6D88E929" w14:textId="3865CE98" w:rsidR="00FF5F8F" w:rsidRDefault="00FF5F8F" w:rsidP="005C03A9">
      <w:pPr>
        <w:spacing w:before="120"/>
        <w:ind w:left="420"/>
        <w:rPr>
          <w:lang w:val="en"/>
        </w:rPr>
      </w:pPr>
    </w:p>
    <w:p w14:paraId="34B36B12" w14:textId="621F60D0" w:rsidR="00FF5F8F" w:rsidRDefault="00FF5F8F" w:rsidP="005C03A9">
      <w:pPr>
        <w:spacing w:before="120"/>
        <w:ind w:left="420"/>
        <w:rPr>
          <w:lang w:val="en"/>
        </w:rPr>
      </w:pPr>
    </w:p>
    <w:p w14:paraId="68D1EC25" w14:textId="585D2673" w:rsidR="00FF5F8F" w:rsidRDefault="00FF5F8F" w:rsidP="005C03A9">
      <w:pPr>
        <w:spacing w:before="120"/>
        <w:ind w:left="420"/>
        <w:rPr>
          <w:lang w:val="en"/>
        </w:rPr>
      </w:pPr>
    </w:p>
    <w:p w14:paraId="0898EFE9" w14:textId="6E3860DC" w:rsidR="00FF5F8F" w:rsidRDefault="00FF5F8F" w:rsidP="005C03A9">
      <w:pPr>
        <w:spacing w:before="120"/>
        <w:ind w:left="420"/>
        <w:rPr>
          <w:lang w:val="en"/>
        </w:rPr>
      </w:pPr>
    </w:p>
    <w:p w14:paraId="03E8C000" w14:textId="131A7F05" w:rsidR="00FF5F8F" w:rsidRDefault="00FF5F8F" w:rsidP="005C03A9">
      <w:pPr>
        <w:spacing w:before="120"/>
        <w:ind w:left="420"/>
        <w:rPr>
          <w:lang w:val="en"/>
        </w:rPr>
      </w:pPr>
    </w:p>
    <w:p w14:paraId="7A878D13" w14:textId="3D3BFCD3" w:rsidR="00FF5F8F" w:rsidRDefault="00FF5F8F" w:rsidP="005C03A9">
      <w:pPr>
        <w:spacing w:before="120"/>
        <w:ind w:left="420"/>
        <w:rPr>
          <w:lang w:val="en"/>
        </w:rPr>
      </w:pPr>
    </w:p>
    <w:p w14:paraId="6843C3E8" w14:textId="2F115E37" w:rsidR="00FF5F8F" w:rsidRDefault="00DF7823" w:rsidP="005C03A9">
      <w:pPr>
        <w:spacing w:before="120"/>
        <w:ind w:left="420"/>
        <w:rPr>
          <w:lang w:val="en"/>
        </w:rPr>
      </w:pPr>
      <w:r>
        <w:rPr>
          <w:rFonts w:hint="eastAsia"/>
          <w:noProof/>
          <w:lang w:val="en"/>
        </w:rPr>
        <w:lastRenderedPageBreak/>
        <w:drawing>
          <wp:anchor distT="0" distB="0" distL="114300" distR="114300" simplePos="0" relativeHeight="251688960" behindDoc="0" locked="0" layoutInCell="1" allowOverlap="1" wp14:anchorId="377F67FF" wp14:editId="24861928">
            <wp:simplePos x="0" y="0"/>
            <wp:positionH relativeFrom="column">
              <wp:posOffset>135890</wp:posOffset>
            </wp:positionH>
            <wp:positionV relativeFrom="paragraph">
              <wp:posOffset>6198235</wp:posOffset>
            </wp:positionV>
            <wp:extent cx="2210435" cy="1687830"/>
            <wp:effectExtent l="0" t="0" r="0" b="7620"/>
            <wp:wrapTopAndBottom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9" t="6584" r="7812" b="4253"/>
                    <a:stretch/>
                  </pic:blipFill>
                  <pic:spPr bwMode="auto">
                    <a:xfrm>
                      <a:off x="0" y="0"/>
                      <a:ext cx="2210435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  <w:lang w:val="en"/>
        </w:rPr>
        <w:drawing>
          <wp:anchor distT="0" distB="0" distL="114300" distR="114300" simplePos="0" relativeHeight="251696128" behindDoc="0" locked="0" layoutInCell="1" allowOverlap="1" wp14:anchorId="2D15FD60" wp14:editId="2A51F08D">
            <wp:simplePos x="0" y="0"/>
            <wp:positionH relativeFrom="column">
              <wp:posOffset>3037205</wp:posOffset>
            </wp:positionH>
            <wp:positionV relativeFrom="paragraph">
              <wp:posOffset>6200140</wp:posOffset>
            </wp:positionV>
            <wp:extent cx="2084070" cy="1603375"/>
            <wp:effectExtent l="0" t="0" r="0" b="0"/>
            <wp:wrapTopAndBottom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01" t="6228" r="8467" b="4240"/>
                    <a:stretch/>
                  </pic:blipFill>
                  <pic:spPr bwMode="auto">
                    <a:xfrm>
                      <a:off x="0" y="0"/>
                      <a:ext cx="2084070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F1758AD" wp14:editId="26208731">
                <wp:simplePos x="0" y="0"/>
                <wp:positionH relativeFrom="column">
                  <wp:posOffset>2315845</wp:posOffset>
                </wp:positionH>
                <wp:positionV relativeFrom="paragraph">
                  <wp:posOffset>5835015</wp:posOffset>
                </wp:positionV>
                <wp:extent cx="2475199" cy="373996"/>
                <wp:effectExtent l="0" t="0" r="0" b="0"/>
                <wp:wrapNone/>
                <wp:docPr id="3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5199" cy="37399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861748" w14:textId="5F7709CB" w:rsidR="00FF5F8F" w:rsidRDefault="00FF5F8F" w:rsidP="00FF5F8F">
                            <w:pPr>
                              <w:spacing w:before="120"/>
                            </w:pP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t>2°</w:t>
                            </w:r>
                            <w:r>
                              <w:t>调整前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1758AD" id="_x0000_s1046" type="#_x0000_t202" style="position:absolute;left:0;text-align:left;margin-left:182.35pt;margin-top:459.45pt;width:194.9pt;height:29.4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" filled="f" stroked="f">
                <v:textbox style="mso-fit-shape-to-text:t">
                  <w:txbxContent>
                    <w:p w14:paraId="57861748" w14:textId="5F7709CB" w:rsidR="00FF5F8F" w:rsidRDefault="00FF5F8F" w:rsidP="00FF5F8F">
                      <w:pPr>
                        <w:spacing w:before="120"/>
                      </w:pPr>
                      <w:r>
                        <w:rPr>
                          <w:rFonts w:hint="eastAsia"/>
                        </w:rPr>
                        <w:t>6</w:t>
                      </w:r>
                      <w:r>
                        <w:t>2°</w:t>
                      </w:r>
                      <w:r>
                        <w:t>调整前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lang w:val="en"/>
        </w:rPr>
        <w:drawing>
          <wp:anchor distT="0" distB="0" distL="114300" distR="114300" simplePos="0" relativeHeight="251693056" behindDoc="0" locked="0" layoutInCell="1" allowOverlap="1" wp14:anchorId="5C2CBB77" wp14:editId="48EF2603">
            <wp:simplePos x="0" y="0"/>
            <wp:positionH relativeFrom="column">
              <wp:posOffset>2901950</wp:posOffset>
            </wp:positionH>
            <wp:positionV relativeFrom="paragraph">
              <wp:posOffset>4076065</wp:posOffset>
            </wp:positionV>
            <wp:extent cx="2263775" cy="1738630"/>
            <wp:effectExtent l="0" t="0" r="3175" b="0"/>
            <wp:wrapTopAndBottom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63" t="6762" r="7682" b="3714"/>
                    <a:stretch/>
                  </pic:blipFill>
                  <pic:spPr bwMode="auto">
                    <a:xfrm>
                      <a:off x="0" y="0"/>
                      <a:ext cx="2263775" cy="173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  <w:lang w:val="en"/>
        </w:rPr>
        <w:drawing>
          <wp:anchor distT="0" distB="0" distL="114300" distR="114300" simplePos="0" relativeHeight="251692032" behindDoc="0" locked="0" layoutInCell="1" allowOverlap="1" wp14:anchorId="07047AC8" wp14:editId="1992184F">
            <wp:simplePos x="0" y="0"/>
            <wp:positionH relativeFrom="column">
              <wp:posOffset>135255</wp:posOffset>
            </wp:positionH>
            <wp:positionV relativeFrom="paragraph">
              <wp:posOffset>4082415</wp:posOffset>
            </wp:positionV>
            <wp:extent cx="2463800" cy="1878330"/>
            <wp:effectExtent l="0" t="0" r="0" b="7620"/>
            <wp:wrapTopAndBottom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36" t="6941" r="7819" b="3369"/>
                    <a:stretch/>
                  </pic:blipFill>
                  <pic:spPr bwMode="auto">
                    <a:xfrm>
                      <a:off x="0" y="0"/>
                      <a:ext cx="2463800" cy="1878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5F8F">
        <w:rPr>
          <w:rFonts w:hint="eastAsia"/>
          <w:noProof/>
          <w:lang w:val="en"/>
        </w:rPr>
        <w:drawing>
          <wp:anchor distT="0" distB="0" distL="114300" distR="114300" simplePos="0" relativeHeight="251687936" behindDoc="0" locked="0" layoutInCell="1" allowOverlap="1" wp14:anchorId="462EAF0A" wp14:editId="14BB52AA">
            <wp:simplePos x="0" y="0"/>
            <wp:positionH relativeFrom="column">
              <wp:posOffset>2855186</wp:posOffset>
            </wp:positionH>
            <wp:positionV relativeFrom="paragraph">
              <wp:posOffset>30480</wp:posOffset>
            </wp:positionV>
            <wp:extent cx="2238375" cy="1704814"/>
            <wp:effectExtent l="0" t="0" r="0" b="0"/>
            <wp:wrapTopAndBottom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73" t="5739" r="7536" b="4017"/>
                    <a:stretch/>
                  </pic:blipFill>
                  <pic:spPr bwMode="auto">
                    <a:xfrm>
                      <a:off x="0" y="0"/>
                      <a:ext cx="2238375" cy="1704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F5F8F">
        <w:rPr>
          <w:noProof/>
          <w:lang w:val="en"/>
        </w:rPr>
        <w:drawing>
          <wp:anchor distT="0" distB="0" distL="114300" distR="114300" simplePos="0" relativeHeight="251686912" behindDoc="0" locked="0" layoutInCell="1" allowOverlap="1" wp14:anchorId="668B6C37" wp14:editId="715EED91">
            <wp:simplePos x="0" y="0"/>
            <wp:positionH relativeFrom="column">
              <wp:posOffset>2901777</wp:posOffset>
            </wp:positionH>
            <wp:positionV relativeFrom="paragraph">
              <wp:posOffset>2078139</wp:posOffset>
            </wp:positionV>
            <wp:extent cx="2117090" cy="1621790"/>
            <wp:effectExtent l="0" t="0" r="0" b="0"/>
            <wp:wrapTopAndBottom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8" t="6405" r="7677" b="4061"/>
                    <a:stretch/>
                  </pic:blipFill>
                  <pic:spPr bwMode="auto">
                    <a:xfrm>
                      <a:off x="0" y="0"/>
                      <a:ext cx="211709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5F8F">
        <w:rPr>
          <w:noProof/>
          <w:lang w:val="en"/>
        </w:rPr>
        <w:drawing>
          <wp:anchor distT="0" distB="0" distL="114300" distR="114300" simplePos="0" relativeHeight="251680768" behindDoc="0" locked="0" layoutInCell="1" allowOverlap="1" wp14:anchorId="09D009E4" wp14:editId="61CCBB26">
            <wp:simplePos x="0" y="0"/>
            <wp:positionH relativeFrom="column">
              <wp:posOffset>269983</wp:posOffset>
            </wp:positionH>
            <wp:positionV relativeFrom="paragraph">
              <wp:posOffset>2000594</wp:posOffset>
            </wp:positionV>
            <wp:extent cx="2248535" cy="1701165"/>
            <wp:effectExtent l="0" t="0" r="0" b="0"/>
            <wp:wrapTopAndBottom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6" t="6595" r="7866" b="3817"/>
                    <a:stretch/>
                  </pic:blipFill>
                  <pic:spPr bwMode="auto">
                    <a:xfrm>
                      <a:off x="0" y="0"/>
                      <a:ext cx="2248535" cy="170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F5F8F" w:rsidRPr="00FF5F8F">
        <w:rPr>
          <w:noProof/>
          <w:lang w:val="en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52609F04" wp14:editId="06349B2B">
                <wp:simplePos x="0" y="0"/>
                <wp:positionH relativeFrom="column">
                  <wp:posOffset>2242616</wp:posOffset>
                </wp:positionH>
                <wp:positionV relativeFrom="paragraph">
                  <wp:posOffset>3703774</wp:posOffset>
                </wp:positionV>
                <wp:extent cx="2360930" cy="1404620"/>
                <wp:effectExtent l="0" t="0" r="0" b="0"/>
                <wp:wrapSquare wrapText="bothSides"/>
                <wp:docPr id="2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C29DE8" w14:textId="442C6F8C" w:rsidR="00FF5F8F" w:rsidRDefault="00FF5F8F" w:rsidP="00FF5F8F">
                            <w:pPr>
                              <w:spacing w:before="120"/>
                            </w:pP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t>0°</w:t>
                            </w:r>
                            <w:r>
                              <w:t>调整</w:t>
                            </w:r>
                            <w:r>
                              <w:rPr>
                                <w:rFonts w:hint="eastAsia"/>
                              </w:rPr>
                              <w:t>后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2609F04" id="_x0000_s1047" type="#_x0000_t202" style="position:absolute;left:0;text-align:left;margin-left:176.6pt;margin-top:291.65pt;width:185.9pt;height:110.6pt;z-index:25168588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" filled="f" stroked="f">
                <v:textbox style="mso-fit-shape-to-text:t">
                  <w:txbxContent>
                    <w:p w14:paraId="4DC29DE8" w14:textId="442C6F8C" w:rsidR="00FF5F8F" w:rsidRDefault="00FF5F8F" w:rsidP="00FF5F8F">
                      <w:pPr>
                        <w:spacing w:before="120"/>
                      </w:pPr>
                      <w:r>
                        <w:rPr>
                          <w:rFonts w:hint="eastAsia"/>
                        </w:rPr>
                        <w:t>6</w:t>
                      </w:r>
                      <w:r>
                        <w:t>0°</w:t>
                      </w:r>
                      <w:r>
                        <w:t>调整</w:t>
                      </w:r>
                      <w:r>
                        <w:rPr>
                          <w:rFonts w:hint="eastAsia"/>
                        </w:rPr>
                        <w:t>后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5F8F">
        <w:rPr>
          <w:noProof/>
          <w:lang w:val="en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73FED651" wp14:editId="2B31657D">
                <wp:simplePos x="0" y="0"/>
                <wp:positionH relativeFrom="column">
                  <wp:posOffset>268647</wp:posOffset>
                </wp:positionH>
                <wp:positionV relativeFrom="paragraph">
                  <wp:posOffset>33372</wp:posOffset>
                </wp:positionV>
                <wp:extent cx="4357425" cy="1995907"/>
                <wp:effectExtent l="0" t="0" r="0" b="4445"/>
                <wp:wrapTopAndBottom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57425" cy="1995907"/>
                          <a:chOff x="0" y="0"/>
                          <a:chExt cx="4357425" cy="1995907"/>
                        </a:xfrm>
                      </wpg:grpSpPr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60" t="6252" r="7654" b="3289"/>
                          <a:stretch/>
                        </pic:blipFill>
                        <pic:spPr bwMode="auto">
                          <a:xfrm>
                            <a:off x="0" y="0"/>
                            <a:ext cx="2215515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2195" y="1621892"/>
                            <a:ext cx="2475230" cy="374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ADA6FC" w14:textId="62C0D93E" w:rsidR="00FF5F8F" w:rsidRDefault="00FF5F8F">
                              <w:pPr>
                                <w:spacing w:before="120"/>
                              </w:pP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  <w:r>
                                <w:t>0°</w:t>
                              </w:r>
                              <w:r>
                                <w:t>调整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FED651" id="组合 25" o:spid="_x0000_s1048" style="position:absolute;left:0;text-align:left;margin-left:21.15pt;margin-top:2.65pt;width:343.1pt;height:157.15pt;z-index:251683840" coordsize="43574,199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">
                <v:shape id="图片 23" o:spid="_x0000_s1049" type="#_x0000_t75" style="position:absolute;width:22155;height:17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">
                  <v:imagedata r:id="rId29" o:title="" croptop="4097f" cropbottom="2155f" cropleft="3251f" cropright="5016f"/>
                </v:shape>
                <v:shape id="_x0000_s1050" type="#_x0000_t202" style="position:absolute;left:18821;top:16218;width:24753;height:37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KuG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B71KuGwgAAANsAAAAPAAAA&#10;AAAAAAAAAAAAAAcCAABkcnMvZG93bnJldi54bWxQSwUGAAAAAAMAAwC3AAAA9gIAAAAA&#10;" filled="f" stroked="f">
                  <v:textbox style="mso-fit-shape-to-text:t">
                    <w:txbxContent>
                      <w:p w14:paraId="57ADA6FC" w14:textId="62C0D93E" w:rsidR="00FF5F8F" w:rsidRDefault="00FF5F8F">
                        <w:pPr>
                          <w:spacing w:before="120"/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  <w:r>
                          <w:t>0°</w:t>
                        </w:r>
                        <w:r>
                          <w:t>调整前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71CE4BF6" w14:textId="49B08587" w:rsidR="00FF5F8F" w:rsidRDefault="00DF7823" w:rsidP="005C03A9">
      <w:pPr>
        <w:spacing w:before="120"/>
        <w:ind w:left="420"/>
        <w:rPr>
          <w:lang w:val="en"/>
        </w:rPr>
      </w:pPr>
      <w:r w:rsidRPr="00FF5F8F">
        <w:rPr>
          <w:noProof/>
          <w:lang w:val="en"/>
        </w:rPr>
        <mc:AlternateContent>
          <mc:Choice Requires="wps">
            <w:drawing>
              <wp:anchor distT="45720" distB="45720" distL="114300" distR="114300" simplePos="0" relativeHeight="251695104" behindDoc="0" locked="0" layoutInCell="1" allowOverlap="1" wp14:anchorId="5A676D31" wp14:editId="55C26FDB">
                <wp:simplePos x="0" y="0"/>
                <wp:positionH relativeFrom="column">
                  <wp:posOffset>2319462</wp:posOffset>
                </wp:positionH>
                <wp:positionV relativeFrom="paragraph">
                  <wp:posOffset>3964056</wp:posOffset>
                </wp:positionV>
                <wp:extent cx="2360930" cy="1404620"/>
                <wp:effectExtent l="0" t="0" r="0" b="0"/>
                <wp:wrapSquare wrapText="bothSides"/>
                <wp:docPr id="3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A8C5BE" w14:textId="40F46110" w:rsidR="00FF5F8F" w:rsidRDefault="00FF5F8F" w:rsidP="00FF5F8F">
                            <w:pPr>
                              <w:spacing w:before="120"/>
                            </w:pP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 w:rsidR="00DF7823">
                              <w:t>2</w:t>
                            </w:r>
                            <w:r>
                              <w:t>°</w:t>
                            </w:r>
                            <w:r>
                              <w:t>调整</w:t>
                            </w:r>
                            <w:r>
                              <w:rPr>
                                <w:rFonts w:hint="eastAsia"/>
                              </w:rPr>
                              <w:t>后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A676D31" id="_x0000_s1051" type="#_x0000_t202" style="position:absolute;left:0;text-align:left;margin-left:182.65pt;margin-top:312.15pt;width:185.9pt;height:110.6pt;z-index:25169510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" filled="f" stroked="f">
                <v:textbox style="mso-fit-shape-to-text:t">
                  <w:txbxContent>
                    <w:p w14:paraId="7BA8C5BE" w14:textId="40F46110" w:rsidR="00FF5F8F" w:rsidRDefault="00FF5F8F" w:rsidP="00FF5F8F">
                      <w:pPr>
                        <w:spacing w:before="120"/>
                      </w:pPr>
                      <w:r>
                        <w:rPr>
                          <w:rFonts w:hint="eastAsia"/>
                        </w:rPr>
                        <w:t>6</w:t>
                      </w:r>
                      <w:r w:rsidR="00DF7823">
                        <w:t>2</w:t>
                      </w:r>
                      <w:r>
                        <w:t>°</w:t>
                      </w:r>
                      <w:r>
                        <w:t>调整</w:t>
                      </w:r>
                      <w:r>
                        <w:rPr>
                          <w:rFonts w:hint="eastAsia"/>
                        </w:rPr>
                        <w:t>后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1AA4600" w14:textId="5778493A" w:rsidR="00DF7823" w:rsidRDefault="00E66B17" w:rsidP="00DF7823">
      <w:pPr>
        <w:spacing w:before="120"/>
        <w:ind w:left="420"/>
        <w:rPr>
          <w:lang w:val="en"/>
        </w:rPr>
      </w:pPr>
      <w:r w:rsidRPr="00FF5F8F">
        <w:rPr>
          <w:noProof/>
          <w:lang w:val="en"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7C583C71" wp14:editId="5E5A7F7D">
                <wp:simplePos x="0" y="0"/>
                <wp:positionH relativeFrom="column">
                  <wp:posOffset>2221064</wp:posOffset>
                </wp:positionH>
                <wp:positionV relativeFrom="paragraph">
                  <wp:posOffset>150467</wp:posOffset>
                </wp:positionV>
                <wp:extent cx="2360930" cy="1404620"/>
                <wp:effectExtent l="0" t="0" r="0" b="0"/>
                <wp:wrapSquare wrapText="bothSides"/>
                <wp:docPr id="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1529AB" w14:textId="6A58B9F9" w:rsidR="00DF7823" w:rsidRPr="00DF7823" w:rsidRDefault="00DF7823" w:rsidP="00FF5F8F">
                            <w:pPr>
                              <w:spacing w:before="120"/>
                              <w:rPr>
                                <w:lang w:val="en"/>
                              </w:rPr>
                            </w:pPr>
                            <w:r>
                              <w:rPr>
                                <w:rFonts w:hint="eastAsia"/>
                                <w:lang w:val="en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lang w:val="en"/>
                              </w:rPr>
                              <w:t>7.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lang w:val="en"/>
                              </w:rPr>
                              <w:t>增益调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583C71" id="_x0000_s1052" type="#_x0000_t202" style="position:absolute;left:0;text-align:left;margin-left:174.9pt;margin-top:11.85pt;width:185.9pt;height:110.6pt;z-index:25169817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" filled="f" stroked="f">
                <v:textbox style="mso-fit-shape-to-text:t">
                  <w:txbxContent>
                    <w:p w14:paraId="301529AB" w14:textId="6A58B9F9" w:rsidR="00DF7823" w:rsidRPr="00DF7823" w:rsidRDefault="00DF7823" w:rsidP="00FF5F8F">
                      <w:pPr>
                        <w:spacing w:before="120"/>
                        <w:rPr>
                          <w:lang w:val="en"/>
                        </w:rPr>
                      </w:pPr>
                      <w:r>
                        <w:rPr>
                          <w:rFonts w:hint="eastAsia"/>
                          <w:lang w:val="en"/>
                        </w:rPr>
                        <w:t>图</w:t>
                      </w:r>
                      <w:r>
                        <w:rPr>
                          <w:rFonts w:hint="eastAsia"/>
                          <w:lang w:val="en"/>
                        </w:rPr>
                        <w:t>7.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Fonts w:hint="eastAsia"/>
                          <w:lang w:val="en"/>
                        </w:rPr>
                        <w:t>增益调整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7D400DF" w14:textId="67C3A405" w:rsidR="00DF7823" w:rsidRDefault="00DF7823" w:rsidP="00DF7823">
      <w:pPr>
        <w:spacing w:before="120"/>
        <w:ind w:left="2520"/>
        <w:rPr>
          <w:lang w:val="en"/>
        </w:rPr>
      </w:pPr>
    </w:p>
    <w:p w14:paraId="0E2A5092" w14:textId="5A190D5D" w:rsidR="00DF7823" w:rsidRDefault="00DF7823" w:rsidP="00DF7823">
      <w:pPr>
        <w:spacing w:before="120"/>
        <w:rPr>
          <w:lang w:val="en"/>
        </w:rPr>
      </w:pPr>
      <w:r>
        <w:rPr>
          <w:rFonts w:hint="eastAsia"/>
          <w:lang w:val="en"/>
        </w:rPr>
        <w:lastRenderedPageBreak/>
        <w:t>三</w:t>
      </w:r>
      <w:r>
        <w:rPr>
          <w:rFonts w:hint="eastAsia"/>
          <w:lang w:val="en"/>
        </w:rPr>
        <w:t>.</w:t>
      </w:r>
      <w:r>
        <w:rPr>
          <w:rFonts w:hint="eastAsia"/>
          <w:lang w:val="en"/>
        </w:rPr>
        <w:t>结论和计划</w:t>
      </w:r>
    </w:p>
    <w:p w14:paraId="0E227FA1" w14:textId="22FC68BB" w:rsidR="00DF7823" w:rsidRDefault="00DF7823" w:rsidP="00DF7823">
      <w:pPr>
        <w:spacing w:before="120"/>
        <w:rPr>
          <w:lang w:val="en"/>
        </w:rPr>
      </w:pPr>
      <w:r>
        <w:rPr>
          <w:rFonts w:hint="eastAsia"/>
          <w:lang w:val="en"/>
        </w:rPr>
        <w:t>第</w:t>
      </w:r>
      <w:r>
        <w:rPr>
          <w:rFonts w:hint="eastAsia"/>
          <w:lang w:val="en"/>
        </w:rPr>
        <w:t>2</w:t>
      </w:r>
      <w:r>
        <w:rPr>
          <w:rFonts w:hint="eastAsia"/>
          <w:lang w:val="en"/>
        </w:rPr>
        <w:t>个问题经过增益调整后可以改善，但是</w:t>
      </w:r>
      <w:r>
        <w:rPr>
          <w:rFonts w:hint="eastAsia"/>
          <w:lang w:val="en"/>
        </w:rPr>
        <w:t>PD</w:t>
      </w:r>
      <w:r>
        <w:rPr>
          <w:rFonts w:hint="eastAsia"/>
          <w:lang w:val="en"/>
        </w:rPr>
        <w:t>增益调整后对不同角度的效果不同，需要寻找最优解。可转化为寻找以下问题的最优解：</w:t>
      </w:r>
    </w:p>
    <w:p w14:paraId="0F784C5A" w14:textId="35C79830" w:rsidR="00DF7823" w:rsidRDefault="00DF7823" w:rsidP="00DF7823">
      <w:pPr>
        <w:spacing w:before="120"/>
        <w:jc w:val="center"/>
      </w:pPr>
      <w:r w:rsidRPr="000077F1">
        <w:rPr>
          <w:position w:val="-12"/>
        </w:rPr>
        <w:object w:dxaOrig="4260" w:dyaOrig="360" w14:anchorId="0FBB0C00">
          <v:shape id="_x0000_i1025" type="#_x0000_t75" style="width:213pt;height:18pt" o:ole="">
            <v:imagedata r:id="rId30" o:title=""/>
          </v:shape>
          <o:OLEObject Type="Embed" ProgID="Equation.DSMT4" ShapeID="_x0000_i1025" DrawAspect="Content" ObjectID="_1628274537" r:id="rId31"/>
        </w:object>
      </w:r>
    </w:p>
    <w:p w14:paraId="4526436D" w14:textId="27412602" w:rsidR="007B3173" w:rsidRDefault="007B3173" w:rsidP="007B3173">
      <w:pPr>
        <w:spacing w:before="120"/>
        <w:rPr>
          <w:lang w:val="en"/>
        </w:rPr>
      </w:pPr>
      <w:r>
        <w:rPr>
          <w:rFonts w:hint="eastAsia"/>
          <w:lang w:val="en"/>
        </w:rPr>
        <w:t>第</w:t>
      </w:r>
      <w:r>
        <w:rPr>
          <w:rFonts w:hint="eastAsia"/>
          <w:lang w:val="en"/>
        </w:rPr>
        <w:t>1</w:t>
      </w:r>
      <w:r>
        <w:rPr>
          <w:rFonts w:hint="eastAsia"/>
          <w:lang w:val="en"/>
        </w:rPr>
        <w:t>个问题，规律变化有随机性，但是变化范围不大，可以通过取均值进行改善。</w:t>
      </w:r>
    </w:p>
    <w:p w14:paraId="095BE822" w14:textId="3ABD42FD" w:rsidR="007B3173" w:rsidRDefault="007B3173" w:rsidP="007B3173">
      <w:pPr>
        <w:spacing w:before="120"/>
        <w:rPr>
          <w:lang w:val="en"/>
        </w:rPr>
      </w:pPr>
      <w:r>
        <w:rPr>
          <w:rFonts w:hint="eastAsia"/>
          <w:lang w:val="en"/>
        </w:rPr>
        <w:t>影响上述两个问题的原因：</w:t>
      </w:r>
      <w:r>
        <w:rPr>
          <w:rFonts w:hint="eastAsia"/>
          <w:lang w:val="en"/>
        </w:rPr>
        <w:t>1.PD</w:t>
      </w:r>
      <w:r>
        <w:rPr>
          <w:rFonts w:hint="eastAsia"/>
          <w:lang w:val="en"/>
        </w:rPr>
        <w:t>角度朝向不准确；</w:t>
      </w:r>
      <w:r>
        <w:rPr>
          <w:rFonts w:hint="eastAsia"/>
          <w:lang w:val="en"/>
        </w:rPr>
        <w:t>2.</w:t>
      </w:r>
      <w:r>
        <w:rPr>
          <w:rFonts w:hint="eastAsia"/>
          <w:lang w:val="en"/>
        </w:rPr>
        <w:t>旋转不稳定。两种原因混合使问题变得复杂。</w:t>
      </w:r>
    </w:p>
    <w:p w14:paraId="7D8008B4" w14:textId="5949035F" w:rsidR="007B3173" w:rsidRDefault="007B3173" w:rsidP="007B3173">
      <w:pPr>
        <w:spacing w:before="120"/>
        <w:rPr>
          <w:lang w:val="en"/>
        </w:rPr>
      </w:pPr>
      <w:r>
        <w:rPr>
          <w:rFonts w:hint="eastAsia"/>
          <w:lang w:val="en"/>
        </w:rPr>
        <w:t>计划：除了进行对数据进行处理外，针对问题</w:t>
      </w:r>
      <w:r>
        <w:rPr>
          <w:rFonts w:hint="eastAsia"/>
          <w:lang w:val="en"/>
        </w:rPr>
        <w:t>1</w:t>
      </w:r>
      <w:r>
        <w:rPr>
          <w:rFonts w:hint="eastAsia"/>
          <w:lang w:val="en"/>
        </w:rPr>
        <w:t>设置实验装置，解决装置固有问题对增益带来的影响。</w:t>
      </w:r>
    </w:p>
    <w:p w14:paraId="6113463A" w14:textId="3B79FC6E" w:rsidR="008F4AC8" w:rsidRDefault="008F4AC8" w:rsidP="007B3173">
      <w:pPr>
        <w:spacing w:before="120"/>
        <w:rPr>
          <w:lang w:val="en"/>
        </w:rPr>
      </w:pPr>
    </w:p>
    <w:p w14:paraId="51D5EE3D" w14:textId="48983C1A" w:rsidR="008F4AC8" w:rsidRDefault="008F4AC8" w:rsidP="007B3173">
      <w:pPr>
        <w:spacing w:before="120"/>
        <w:rPr>
          <w:lang w:val="en"/>
        </w:rPr>
      </w:pPr>
      <w:r>
        <w:rPr>
          <w:rFonts w:hint="eastAsia"/>
          <w:lang w:val="en"/>
        </w:rPr>
        <w:t>二、实验二</w:t>
      </w:r>
    </w:p>
    <w:tbl>
      <w:tblPr>
        <w:tblW w:w="2160" w:type="dxa"/>
        <w:tblLook w:val="04A0" w:firstRow="1" w:lastRow="0" w:firstColumn="1" w:lastColumn="0" w:noHBand="0" w:noVBand="1"/>
      </w:tblPr>
      <w:tblGrid>
        <w:gridCol w:w="1080"/>
        <w:gridCol w:w="1080"/>
      </w:tblGrid>
      <w:tr w:rsidR="008F4AC8" w:rsidRPr="008F4AC8" w14:paraId="266FD7E2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37EAF455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4BAC2763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5</w:t>
            </w:r>
          </w:p>
        </w:tc>
      </w:tr>
      <w:tr w:rsidR="008F4AC8" w:rsidRPr="008F4AC8" w14:paraId="787739B6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2BB9C78E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11294CE2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7</w:t>
            </w:r>
          </w:p>
        </w:tc>
      </w:tr>
      <w:tr w:rsidR="008F4AC8" w:rsidRPr="008F4AC8" w14:paraId="63638056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10EE037D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16089C5E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9</w:t>
            </w:r>
          </w:p>
        </w:tc>
      </w:tr>
      <w:tr w:rsidR="008F4AC8" w:rsidRPr="008F4AC8" w14:paraId="458454B9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7B3F5A4D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48782DDD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1</w:t>
            </w:r>
          </w:p>
        </w:tc>
      </w:tr>
      <w:tr w:rsidR="008F4AC8" w:rsidRPr="008F4AC8" w14:paraId="0CD2DAF6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00B30418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6EB0B9C0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3</w:t>
            </w:r>
          </w:p>
        </w:tc>
      </w:tr>
      <w:tr w:rsidR="008F4AC8" w:rsidRPr="008F4AC8" w14:paraId="0788AEF3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1026D714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3D15C739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5</w:t>
            </w:r>
          </w:p>
        </w:tc>
      </w:tr>
      <w:tr w:rsidR="008F4AC8" w:rsidRPr="008F4AC8" w14:paraId="6AFF87B6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21AC6091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6D016EAB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7</w:t>
            </w:r>
          </w:p>
        </w:tc>
      </w:tr>
      <w:tr w:rsidR="008F4AC8" w:rsidRPr="008F4AC8" w14:paraId="61E6CB8D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6806390A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51C73270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9</w:t>
            </w:r>
          </w:p>
        </w:tc>
      </w:tr>
      <w:tr w:rsidR="008F4AC8" w:rsidRPr="008F4AC8" w14:paraId="4BDD9F9A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6E1BCA65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3B306D4B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1</w:t>
            </w:r>
          </w:p>
        </w:tc>
      </w:tr>
      <w:tr w:rsidR="008F4AC8" w:rsidRPr="008F4AC8" w14:paraId="579FEF6C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1040AA1E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1BCB0C34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3</w:t>
            </w:r>
          </w:p>
        </w:tc>
      </w:tr>
      <w:tr w:rsidR="008F4AC8" w:rsidRPr="008F4AC8" w14:paraId="7123F869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2DB0D57B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73FAA1F4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5</w:t>
            </w:r>
          </w:p>
        </w:tc>
      </w:tr>
      <w:tr w:rsidR="008F4AC8" w:rsidRPr="008F4AC8" w14:paraId="7EC1F096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0BFDCE35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22DC76B0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7</w:t>
            </w:r>
          </w:p>
        </w:tc>
      </w:tr>
      <w:tr w:rsidR="008F4AC8" w:rsidRPr="008F4AC8" w14:paraId="22AB3063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7137A299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7E65CE60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9</w:t>
            </w:r>
          </w:p>
        </w:tc>
      </w:tr>
      <w:tr w:rsidR="008F4AC8" w:rsidRPr="008F4AC8" w14:paraId="334B0B5D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1C6C1504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796F0621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41</w:t>
            </w:r>
          </w:p>
        </w:tc>
      </w:tr>
      <w:tr w:rsidR="008F4AC8" w:rsidRPr="008F4AC8" w14:paraId="35957614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60FFAD80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4BAFE29D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43</w:t>
            </w:r>
          </w:p>
        </w:tc>
      </w:tr>
      <w:tr w:rsidR="008F4AC8" w:rsidRPr="008F4AC8" w14:paraId="1DA39500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41DFBD53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3F6EEDBF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45</w:t>
            </w:r>
          </w:p>
        </w:tc>
      </w:tr>
      <w:tr w:rsidR="008F4AC8" w:rsidRPr="008F4AC8" w14:paraId="6C71FE3C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2797E7F5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09AA7C5F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47</w:t>
            </w:r>
          </w:p>
        </w:tc>
      </w:tr>
      <w:tr w:rsidR="008F4AC8" w:rsidRPr="008F4AC8" w14:paraId="71BD35B2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6C3326B3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0160983E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49</w:t>
            </w:r>
          </w:p>
        </w:tc>
      </w:tr>
      <w:tr w:rsidR="008F4AC8" w:rsidRPr="008F4AC8" w14:paraId="5798B4E0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02C1F032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652856D9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51</w:t>
            </w:r>
          </w:p>
        </w:tc>
      </w:tr>
      <w:tr w:rsidR="008F4AC8" w:rsidRPr="008F4AC8" w14:paraId="600CD8E3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185FD164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2EF09EE7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53</w:t>
            </w:r>
          </w:p>
        </w:tc>
      </w:tr>
      <w:tr w:rsidR="008F4AC8" w:rsidRPr="008F4AC8" w14:paraId="4C32C335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67E9558D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7D84014C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55</w:t>
            </w:r>
          </w:p>
        </w:tc>
      </w:tr>
      <w:tr w:rsidR="008F4AC8" w:rsidRPr="008F4AC8" w14:paraId="7D0DF00A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5277B92C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56079C8F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57</w:t>
            </w:r>
          </w:p>
        </w:tc>
      </w:tr>
      <w:tr w:rsidR="008F4AC8" w:rsidRPr="008F4AC8" w14:paraId="707F2468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1ABEA486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1EBA69F2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59</w:t>
            </w:r>
          </w:p>
        </w:tc>
      </w:tr>
      <w:tr w:rsidR="008F4AC8" w:rsidRPr="008F4AC8" w14:paraId="4E2B4F1F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58A48C29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3BA1EDC4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1</w:t>
            </w:r>
          </w:p>
        </w:tc>
      </w:tr>
      <w:tr w:rsidR="008F4AC8" w:rsidRPr="008F4AC8" w14:paraId="578F360E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6E8726B6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51E4F4C6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3</w:t>
            </w:r>
          </w:p>
        </w:tc>
      </w:tr>
      <w:tr w:rsidR="008F4AC8" w:rsidRPr="008F4AC8" w14:paraId="2ADD55B4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2C19A708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6F299F9E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5</w:t>
            </w:r>
          </w:p>
        </w:tc>
      </w:tr>
      <w:tr w:rsidR="008F4AC8" w:rsidRPr="008F4AC8" w14:paraId="136245D1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082DA40D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59FB290A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7</w:t>
            </w:r>
          </w:p>
        </w:tc>
      </w:tr>
      <w:tr w:rsidR="008F4AC8" w:rsidRPr="008F4AC8" w14:paraId="64D8AFD5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3C1D2CF5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4652782A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69</w:t>
            </w:r>
          </w:p>
        </w:tc>
      </w:tr>
      <w:tr w:rsidR="008F4AC8" w:rsidRPr="008F4AC8" w14:paraId="61FC0132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67DE70A4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5B9443DB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1</w:t>
            </w:r>
          </w:p>
        </w:tc>
      </w:tr>
      <w:tr w:rsidR="008F4AC8" w:rsidRPr="008F4AC8" w14:paraId="2F45F459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1BC6D6CC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362B1EB6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3</w:t>
            </w:r>
          </w:p>
        </w:tc>
      </w:tr>
      <w:tr w:rsidR="008F4AC8" w:rsidRPr="008F4AC8" w14:paraId="551421BC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29BBD812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265CE6EF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5</w:t>
            </w:r>
          </w:p>
        </w:tc>
      </w:tr>
      <w:tr w:rsidR="008F4AC8" w:rsidRPr="008F4AC8" w14:paraId="06BD48E1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005F0B02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5935F9CE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7</w:t>
            </w:r>
          </w:p>
        </w:tc>
      </w:tr>
      <w:tr w:rsidR="008F4AC8" w:rsidRPr="008F4AC8" w14:paraId="672A6C97" w14:textId="77777777" w:rsidTr="008F4AC8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DAEEF3"/>
            <w:noWrap/>
            <w:vAlign w:val="bottom"/>
            <w:hideMark/>
          </w:tcPr>
          <w:p w14:paraId="26A196F6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3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000000" w:fill="FDE9D9"/>
            <w:noWrap/>
            <w:vAlign w:val="bottom"/>
            <w:hideMark/>
          </w:tcPr>
          <w:p w14:paraId="20293030" w14:textId="77777777" w:rsidR="008F4AC8" w:rsidRPr="008F4AC8" w:rsidRDefault="008F4AC8" w:rsidP="008F4AC8">
            <w:pPr>
              <w:spacing w:beforeLines="0" w:before="0"/>
              <w:jc w:val="right"/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</w:pPr>
            <w:r w:rsidRPr="008F4AC8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79</w:t>
            </w:r>
          </w:p>
        </w:tc>
      </w:tr>
    </w:tbl>
    <w:p w14:paraId="13469E78" w14:textId="77777777" w:rsidR="008F4AC8" w:rsidRPr="008F4AC8" w:rsidRDefault="008F4AC8" w:rsidP="007B3173">
      <w:pPr>
        <w:spacing w:before="120"/>
        <w:rPr>
          <w:rFonts w:hint="eastAsia"/>
          <w:lang w:val="en"/>
        </w:rPr>
      </w:pPr>
      <w:bookmarkStart w:id="0" w:name="_GoBack"/>
      <w:bookmarkEnd w:id="0"/>
    </w:p>
    <w:sectPr w:rsidR="008F4AC8" w:rsidRPr="008F4AC8">
      <w:pgSz w:w="11906" w:h="16838"/>
      <w:pgMar w:top="1440" w:right="1080" w:bottom="1440" w:left="1080" w:header="851" w:footer="992" w:gutter="0"/>
      <w:cols w:space="425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FE499A3"/>
    <w:multiLevelType w:val="multilevel"/>
    <w:tmpl w:val="EFE499A3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20"/>
  <w:drawingGridVerticalSpacing w:val="163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sDA1Njc1MTA0sDQ0MjdQ0lEKTi0uzszPAykwrAUAdvDF8CwAAAA="/>
  </w:docVars>
  <w:rsids>
    <w:rsidRoot w:val="00601364"/>
    <w:rsid w:val="9B3B20C2"/>
    <w:rsid w:val="B2D54BFF"/>
    <w:rsid w:val="FF5DF3D4"/>
    <w:rsid w:val="000F34BC"/>
    <w:rsid w:val="001039BE"/>
    <w:rsid w:val="00171265"/>
    <w:rsid w:val="001A7AB4"/>
    <w:rsid w:val="001E1AE7"/>
    <w:rsid w:val="002555CC"/>
    <w:rsid w:val="002B0D5B"/>
    <w:rsid w:val="003652A1"/>
    <w:rsid w:val="00392F98"/>
    <w:rsid w:val="003A3ABE"/>
    <w:rsid w:val="00420E65"/>
    <w:rsid w:val="00491BFD"/>
    <w:rsid w:val="004934E3"/>
    <w:rsid w:val="004C0DED"/>
    <w:rsid w:val="005561C3"/>
    <w:rsid w:val="00593C5E"/>
    <w:rsid w:val="0059727C"/>
    <w:rsid w:val="005A43F4"/>
    <w:rsid w:val="005C03A9"/>
    <w:rsid w:val="005D0D5B"/>
    <w:rsid w:val="005F7DF0"/>
    <w:rsid w:val="00601364"/>
    <w:rsid w:val="006044F7"/>
    <w:rsid w:val="00606337"/>
    <w:rsid w:val="00697E30"/>
    <w:rsid w:val="006F375C"/>
    <w:rsid w:val="007A44E5"/>
    <w:rsid w:val="007B3173"/>
    <w:rsid w:val="007B7B20"/>
    <w:rsid w:val="008F4AC8"/>
    <w:rsid w:val="00930963"/>
    <w:rsid w:val="00973B30"/>
    <w:rsid w:val="00AE13FC"/>
    <w:rsid w:val="00AE4302"/>
    <w:rsid w:val="00B24B38"/>
    <w:rsid w:val="00B66537"/>
    <w:rsid w:val="00C34D85"/>
    <w:rsid w:val="00C5388B"/>
    <w:rsid w:val="00C66039"/>
    <w:rsid w:val="00CA47D3"/>
    <w:rsid w:val="00CB6F7D"/>
    <w:rsid w:val="00CE762E"/>
    <w:rsid w:val="00D27538"/>
    <w:rsid w:val="00D37739"/>
    <w:rsid w:val="00DC2061"/>
    <w:rsid w:val="00DF4243"/>
    <w:rsid w:val="00DF7823"/>
    <w:rsid w:val="00E66B17"/>
    <w:rsid w:val="00F218F3"/>
    <w:rsid w:val="00FF5F8F"/>
    <w:rsid w:val="5F9D65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B23CCD5"/>
  <w14:defaultImageDpi w14:val="32767"/>
  <w15:docId w15:val="{0551B440-3F1B-484B-B730-EC378C3179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beforeLines="50" w:before="50"/>
      <w:jc w:val="both"/>
    </w:pPr>
    <w:rPr>
      <w:rFonts w:cstheme="minorBidi"/>
      <w:kern w:val="2"/>
      <w:sz w:val="24"/>
      <w:szCs w:val="21"/>
    </w:rPr>
  </w:style>
  <w:style w:type="paragraph" w:styleId="1">
    <w:name w:val="heading 1"/>
    <w:basedOn w:val="a"/>
    <w:next w:val="a"/>
    <w:link w:val="10"/>
    <w:qFormat/>
    <w:pPr>
      <w:keepNext/>
      <w:keepLines/>
      <w:spacing w:beforeLines="200" w:before="200" w:afterLines="100" w:after="100" w:line="300" w:lineRule="auto"/>
      <w:jc w:val="center"/>
      <w:outlineLvl w:val="0"/>
    </w:pPr>
    <w:rPr>
      <w:rFonts w:ascii="黑体" w:eastAsia="黑体" w:hAnsi="黑体" w:cs="Times New Roman"/>
      <w:kern w:val="44"/>
      <w:sz w:val="21"/>
    </w:rPr>
  </w:style>
  <w:style w:type="paragraph" w:styleId="2">
    <w:name w:val="heading 2"/>
    <w:next w:val="a"/>
    <w:link w:val="20"/>
    <w:uiPriority w:val="9"/>
    <w:unhideWhenUsed/>
    <w:qFormat/>
    <w:pPr>
      <w:keepNext/>
      <w:keepLines/>
      <w:snapToGrid w:val="0"/>
      <w:spacing w:beforeLines="50" w:before="156" w:after="60" w:line="360" w:lineRule="auto"/>
      <w:jc w:val="center"/>
      <w:outlineLvl w:val="1"/>
    </w:pPr>
    <w:rPr>
      <w:rFonts w:asciiTheme="majorHAnsi" w:eastAsia="黑体" w:hAnsiTheme="majorHAnsi" w:cstheme="majorBidi"/>
      <w:b/>
      <w:bCs/>
      <w:kern w:val="2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adjustRightInd w:val="0"/>
      <w:snapToGrid w:val="0"/>
      <w:spacing w:before="100" w:after="4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pPr>
      <w:keepNext/>
      <w:keepLines/>
      <w:snapToGrid w:val="0"/>
      <w:outlineLvl w:val="3"/>
    </w:pPr>
    <w:rPr>
      <w:rFonts w:asciiTheme="majorHAnsi" w:hAnsiTheme="majorHAnsi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qFormat/>
    <w:rPr>
      <w:rFonts w:eastAsia="宋体"/>
      <w:b/>
      <w:bCs/>
      <w:sz w:val="28"/>
      <w:szCs w:val="32"/>
    </w:rPr>
  </w:style>
  <w:style w:type="character" w:customStyle="1" w:styleId="40">
    <w:name w:val="标题 4 字符"/>
    <w:basedOn w:val="a0"/>
    <w:link w:val="4"/>
    <w:uiPriority w:val="9"/>
    <w:qFormat/>
    <w:rPr>
      <w:rFonts w:asciiTheme="majorHAnsi" w:eastAsia="宋体" w:hAnsiTheme="majorHAnsi" w:cstheme="majorBidi"/>
      <w:bCs/>
      <w:sz w:val="24"/>
      <w:szCs w:val="28"/>
    </w:r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="黑体" w:hAnsiTheme="majorHAnsi" w:cstheme="majorBidi"/>
      <w:b/>
      <w:bCs/>
      <w:sz w:val="32"/>
      <w:szCs w:val="32"/>
    </w:rPr>
  </w:style>
  <w:style w:type="paragraph" w:customStyle="1" w:styleId="a4">
    <w:name w:val="一级标题"/>
    <w:basedOn w:val="1"/>
    <w:next w:val="2"/>
    <w:link w:val="a5"/>
    <w:qFormat/>
    <w:pPr>
      <w:adjustRightInd w:val="0"/>
      <w:snapToGrid w:val="0"/>
      <w:spacing w:beforeLines="100" w:before="100" w:afterLines="50" w:after="50" w:line="360" w:lineRule="auto"/>
    </w:pPr>
    <w:rPr>
      <w:rFonts w:ascii="Times New Roman" w:hAnsi="Times New Roman"/>
      <w:b/>
      <w:sz w:val="32"/>
    </w:rPr>
  </w:style>
  <w:style w:type="character" w:customStyle="1" w:styleId="a5">
    <w:name w:val="一级标题 字符"/>
    <w:basedOn w:val="10"/>
    <w:link w:val="a4"/>
    <w:qFormat/>
    <w:rPr>
      <w:rFonts w:ascii="Times New Roman" w:eastAsia="黑体" w:hAnsi="Times New Roman" w:cs="Times New Roman"/>
      <w:b/>
      <w:kern w:val="44"/>
      <w:sz w:val="32"/>
      <w:szCs w:val="21"/>
    </w:rPr>
  </w:style>
  <w:style w:type="character" w:customStyle="1" w:styleId="10">
    <w:name w:val="标题 1 字符"/>
    <w:link w:val="1"/>
    <w:qFormat/>
    <w:rPr>
      <w:rFonts w:ascii="黑体" w:eastAsia="黑体" w:hAnsi="黑体" w:cs="Times New Roman"/>
      <w:kern w:val="44"/>
    </w:rPr>
  </w:style>
  <w:style w:type="paragraph" w:customStyle="1" w:styleId="a6">
    <w:name w:val="二级标题"/>
    <w:basedOn w:val="2"/>
    <w:next w:val="3"/>
    <w:link w:val="a7"/>
    <w:qFormat/>
    <w:pPr>
      <w:spacing w:before="50"/>
      <w:jc w:val="left"/>
    </w:pPr>
    <w:rPr>
      <w:rFonts w:ascii="黑体" w:hAnsi="黑体"/>
      <w:sz w:val="24"/>
    </w:rPr>
  </w:style>
  <w:style w:type="character" w:customStyle="1" w:styleId="a7">
    <w:name w:val="二级标题 字符"/>
    <w:basedOn w:val="20"/>
    <w:link w:val="a6"/>
    <w:qFormat/>
    <w:rPr>
      <w:rFonts w:ascii="黑体" w:eastAsia="黑体" w:hAnsi="黑体" w:cstheme="majorBidi"/>
      <w:b/>
      <w:bCs/>
      <w:sz w:val="24"/>
      <w:szCs w:val="32"/>
    </w:rPr>
  </w:style>
  <w:style w:type="paragraph" w:customStyle="1" w:styleId="a8">
    <w:name w:val="三级标题"/>
    <w:basedOn w:val="a"/>
    <w:link w:val="a9"/>
    <w:qFormat/>
    <w:pPr>
      <w:spacing w:after="60"/>
      <w:jc w:val="left"/>
    </w:pPr>
    <w:rPr>
      <w:rFonts w:ascii="黑体" w:eastAsia="黑体" w:hAnsi="黑体"/>
      <w:b/>
    </w:rPr>
  </w:style>
  <w:style w:type="character" w:customStyle="1" w:styleId="a9">
    <w:name w:val="三级标题 字符"/>
    <w:basedOn w:val="a0"/>
    <w:link w:val="a8"/>
    <w:qFormat/>
    <w:rPr>
      <w:rFonts w:ascii="黑体" w:eastAsia="黑体" w:hAnsi="黑体"/>
      <w:b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183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8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78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emf"/><Relationship Id="rId26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7" Type="http://schemas.openxmlformats.org/officeDocument/2006/relationships/image" Target="media/image2.emf"/><Relationship Id="rId12" Type="http://schemas.openxmlformats.org/officeDocument/2006/relationships/image" Target="media/image7.png"/><Relationship Id="rId17" Type="http://schemas.openxmlformats.org/officeDocument/2006/relationships/image" Target="media/image12.emf"/><Relationship Id="rId25" Type="http://schemas.openxmlformats.org/officeDocument/2006/relationships/image" Target="media/image20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wmf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2</TotalTime>
  <Pages>6</Pages>
  <Words>158</Words>
  <Characters>903</Characters>
  <Application>Microsoft Office Word</Application>
  <DocSecurity>0</DocSecurity>
  <Lines>7</Lines>
  <Paragraphs>2</Paragraphs>
  <ScaleCrop>false</ScaleCrop>
  <Company/>
  <LinksUpToDate>false</LinksUpToDate>
  <CharactersWithSpaces>1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.B T</dc:creator>
  <cp:lastModifiedBy>X.B T</cp:lastModifiedBy>
  <cp:revision>13</cp:revision>
  <dcterms:created xsi:type="dcterms:W3CDTF">2019-07-26T22:12:00Z</dcterms:created>
  <dcterms:modified xsi:type="dcterms:W3CDTF">2019-08-25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722</vt:lpwstr>
  </property>
</Properties>
</file>